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5ED9" w:rsidRPr="00165ED9" w:rsidRDefault="00165ED9" w:rsidP="00165ED9">
      <w:pPr>
        <w:spacing w:before="20" w:after="20" w:line="276" w:lineRule="auto"/>
        <w:ind w:right="68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SỞ GIÁO DỤC VÀ ĐÀO TẠO          KỲ THI TUYỂN SINH VÀO LỚP 10 THPT</w:t>
      </w:r>
    </w:p>
    <w:p w:rsidR="00165ED9" w:rsidRPr="00165ED9" w:rsidRDefault="00165ED9" w:rsidP="00165ED9">
      <w:pPr>
        <w:spacing w:before="20" w:after="20" w:line="276" w:lineRule="auto"/>
        <w:ind w:right="68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 xml:space="preserve">            TỈNH TRÀ VINH                                         NĂM HỌC 2021-2022</w:t>
      </w:r>
    </w:p>
    <w:p w:rsidR="00165ED9" w:rsidRPr="00165ED9" w:rsidRDefault="00165ED9" w:rsidP="00165ED9">
      <w:pPr>
        <w:spacing w:before="20" w:after="20" w:line="276" w:lineRule="auto"/>
        <w:ind w:left="2880" w:right="68" w:firstLine="720"/>
        <w:jc w:val="center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noProof/>
          <w:sz w:val="27"/>
          <w:szCs w:val="27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0FF63B" wp14:editId="1D660CCD">
                <wp:simplePos x="0" y="0"/>
                <wp:positionH relativeFrom="column">
                  <wp:posOffset>342900</wp:posOffset>
                </wp:positionH>
                <wp:positionV relativeFrom="paragraph">
                  <wp:posOffset>162560</wp:posOffset>
                </wp:positionV>
                <wp:extent cx="1714500" cy="342900"/>
                <wp:effectExtent l="8255" t="10795" r="10795" b="825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5ED9" w:rsidRPr="00165ED9" w:rsidRDefault="00165ED9" w:rsidP="00165ED9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</w:rPr>
                            </w:pPr>
                            <w:r w:rsidRPr="00165ED9">
                              <w:rPr>
                                <w:rFonts w:asciiTheme="majorHAnsi" w:hAnsiTheme="majorHAnsi" w:cstheme="majorHAnsi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7pt;margin-top:12.8pt;width:13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">
                <v:textbox>
                  <w:txbxContent>
                    <w:p w:rsidR="00165ED9" w:rsidRPr="00165ED9" w:rsidRDefault="00165ED9" w:rsidP="00165ED9">
                      <w:pPr>
                        <w:jc w:val="center"/>
                        <w:rPr>
                          <w:rFonts w:asciiTheme="majorHAnsi" w:hAnsiTheme="majorHAnsi" w:cstheme="majorHAnsi"/>
                          <w:b/>
                        </w:rPr>
                      </w:pPr>
                      <w:r w:rsidRPr="00165ED9">
                        <w:rPr>
                          <w:rFonts w:asciiTheme="majorHAnsi" w:hAnsiTheme="majorHAnsi" w:cstheme="majorHAnsi"/>
                          <w:b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165ED9">
        <w:rPr>
          <w:rFonts w:asciiTheme="majorHAnsi" w:hAnsiTheme="majorHAnsi" w:cstheme="majorHAnsi"/>
          <w:b/>
          <w:sz w:val="27"/>
          <w:szCs w:val="27"/>
        </w:rPr>
        <w:t>MÔN THI: TOÁN</w:t>
      </w:r>
    </w:p>
    <w:p w:rsidR="00165ED9" w:rsidRPr="00165ED9" w:rsidRDefault="00165ED9" w:rsidP="00165ED9">
      <w:pPr>
        <w:spacing w:before="20" w:after="20" w:line="276" w:lineRule="auto"/>
        <w:ind w:left="2880" w:right="68" w:firstLine="720"/>
        <w:jc w:val="center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hời gian: 120 phút (không kể thời gian phát đề)</w:t>
      </w:r>
    </w:p>
    <w:p w:rsidR="00165ED9" w:rsidRPr="00165ED9" w:rsidRDefault="00165ED9" w:rsidP="00165ED9">
      <w:pPr>
        <w:tabs>
          <w:tab w:val="left" w:pos="1440"/>
        </w:tabs>
        <w:spacing w:before="20" w:after="20" w:line="276" w:lineRule="auto"/>
        <w:ind w:right="68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tabs>
          <w:tab w:val="center" w:pos="1710"/>
        </w:tabs>
        <w:spacing w:before="20" w:after="20" w:line="276" w:lineRule="auto"/>
        <w:ind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  <w:t>(Đề thi gồm 02 trang)</w:t>
      </w:r>
    </w:p>
    <w:p w:rsidR="00165ED9" w:rsidRPr="00165ED9" w:rsidRDefault="00165ED9" w:rsidP="00165ED9">
      <w:pPr>
        <w:tabs>
          <w:tab w:val="center" w:pos="1710"/>
        </w:tabs>
        <w:spacing w:before="20" w:after="20" w:line="276" w:lineRule="auto"/>
        <w:ind w:right="68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I. PHẦN TỰ CHON (3.0 ĐIỂM)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i/>
          <w:sz w:val="27"/>
          <w:szCs w:val="27"/>
        </w:rPr>
      </w:pPr>
      <w:r w:rsidRPr="00165ED9">
        <w:rPr>
          <w:rFonts w:asciiTheme="majorHAnsi" w:hAnsiTheme="majorHAnsi" w:cstheme="majorHAnsi"/>
          <w:i/>
          <w:sz w:val="27"/>
          <w:szCs w:val="27"/>
        </w:rPr>
        <w:t>Thí sinh chọn một trong hai đề đề sau đây: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ĐỀ 1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1. (1.0 điểm)</w:t>
      </w:r>
    </w:p>
    <w:p w:rsidR="00165ED9" w:rsidRPr="00165ED9" w:rsidRDefault="00165ED9" w:rsidP="00165ED9">
      <w:pPr>
        <w:spacing w:before="20" w:after="20" w:line="276" w:lineRule="auto"/>
        <w:ind w:right="68" w:firstLine="117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Giải hệ phương trình: </w:t>
      </w:r>
      <w:r w:rsidRPr="00165ED9">
        <w:rPr>
          <w:rFonts w:asciiTheme="majorHAnsi" w:hAnsiTheme="majorHAnsi" w:cstheme="majorHAnsi"/>
          <w:position w:val="-34"/>
          <w:sz w:val="27"/>
          <w:szCs w:val="27"/>
        </w:rPr>
        <w:object w:dxaOrig="13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9.75pt" o:ole="">
            <v:imagedata r:id="rId9" o:title=""/>
          </v:shape>
          <o:OLEObject Type="Embed" ProgID="Equation.DSMT4" ShapeID="_x0000_i1025" DrawAspect="Content" ObjectID="_1687364502" r:id="rId10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2. (2.0 điểm)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rong mặt phẳng tọa độ Oxy, cho parabol (P):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720" w:dyaOrig="380">
          <v:shape id="_x0000_i1026" type="#_x0000_t75" style="width:36pt;height:18.75pt" o:ole="">
            <v:imagedata r:id="rId11" o:title=""/>
          </v:shape>
          <o:OLEObject Type="Embed" ProgID="Equation.DSMT4" ShapeID="_x0000_i1026" DrawAspect="Content" ObjectID="_1687364503" r:id="rId12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và đường thẳng 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(d):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1180" w:dyaOrig="320">
          <v:shape id="_x0000_i1027" type="#_x0000_t75" style="width:59.25pt;height:15.75pt" o:ole="">
            <v:imagedata r:id="rId13" o:title=""/>
          </v:shape>
          <o:OLEObject Type="Embed" ProgID="Equation.DSMT4" ShapeID="_x0000_i1027" DrawAspect="Content" ObjectID="_1687364504" r:id="rId14"/>
        </w:object>
      </w:r>
      <w:r w:rsidRPr="00165ED9">
        <w:rPr>
          <w:rFonts w:asciiTheme="majorHAnsi" w:hAnsiTheme="majorHAnsi" w:cstheme="majorHAnsi"/>
          <w:sz w:val="27"/>
          <w:szCs w:val="27"/>
        </w:rPr>
        <w:t>(m là tham số).</w:t>
      </w:r>
    </w:p>
    <w:p w:rsidR="00165ED9" w:rsidRPr="00165ED9" w:rsidRDefault="00165ED9" w:rsidP="00165ED9">
      <w:pPr>
        <w:numPr>
          <w:ilvl w:val="0"/>
          <w:numId w:val="43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Vẽ parabol (P).</w:t>
      </w:r>
    </w:p>
    <w:p w:rsidR="00165ED9" w:rsidRPr="00165ED9" w:rsidRDefault="00165ED9" w:rsidP="00165ED9">
      <w:pPr>
        <w:numPr>
          <w:ilvl w:val="0"/>
          <w:numId w:val="43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Khi </w:t>
      </w:r>
      <w:r w:rsidRPr="00165ED9">
        <w:rPr>
          <w:rFonts w:asciiTheme="majorHAnsi" w:hAnsiTheme="majorHAnsi" w:cstheme="majorHAnsi"/>
          <w:position w:val="-4"/>
          <w:sz w:val="27"/>
          <w:szCs w:val="27"/>
        </w:rPr>
        <w:object w:dxaOrig="680" w:dyaOrig="260">
          <v:shape id="_x0000_i1028" type="#_x0000_t75" style="width:33.75pt;height:12.75pt" o:ole="">
            <v:imagedata r:id="rId15" o:title=""/>
          </v:shape>
          <o:OLEObject Type="Embed" ProgID="Equation.DSMT4" ShapeID="_x0000_i1028" DrawAspect="Content" ObjectID="_1687364505" r:id="rId16"/>
        </w:object>
      </w:r>
      <w:r w:rsidRPr="00165ED9">
        <w:rPr>
          <w:rFonts w:asciiTheme="majorHAnsi" w:hAnsiTheme="majorHAnsi" w:cstheme="majorHAnsi"/>
          <w:sz w:val="27"/>
          <w:szCs w:val="27"/>
        </w:rPr>
        <w:t>, tìm tọa độ giao điểm của (P) và (d) bằng phép toán.</w:t>
      </w:r>
    </w:p>
    <w:p w:rsidR="00165ED9" w:rsidRPr="00165ED9" w:rsidRDefault="00165ED9" w:rsidP="00165ED9">
      <w:pPr>
        <w:numPr>
          <w:ilvl w:val="0"/>
          <w:numId w:val="43"/>
        </w:num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ìm m để đường thẳng (d) và parabol (P) luôn cắt nhau tại hai điểm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phân biệt có hoành độ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279" w:dyaOrig="360">
          <v:shape id="_x0000_i1029" type="#_x0000_t75" style="width:14.25pt;height:18pt" o:ole="">
            <v:imagedata r:id="rId17" o:title=""/>
          </v:shape>
          <o:OLEObject Type="Embed" ProgID="Equation.DSMT4" ShapeID="_x0000_i1029" DrawAspect="Content" ObjectID="_1687364506" r:id="rId18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,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300" w:dyaOrig="360">
          <v:shape id="_x0000_i1030" type="#_x0000_t75" style="width:15pt;height:18pt" o:ole="">
            <v:imagedata r:id="rId19" o:title=""/>
          </v:shape>
          <o:OLEObject Type="Embed" ProgID="Equation.DSMT4" ShapeID="_x0000_i1030" DrawAspect="Content" ObjectID="_1687364507" r:id="rId20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thỏa mãn </w:t>
      </w:r>
      <w:r w:rsidRPr="00165ED9">
        <w:rPr>
          <w:rFonts w:asciiTheme="majorHAnsi" w:hAnsiTheme="majorHAnsi" w:cstheme="majorHAnsi"/>
          <w:position w:val="-32"/>
          <w:sz w:val="27"/>
          <w:szCs w:val="27"/>
        </w:rPr>
        <w:object w:dxaOrig="1320" w:dyaOrig="740">
          <v:shape id="_x0000_i1031" type="#_x0000_t75" style="width:66pt;height:36.75pt" o:ole="">
            <v:imagedata r:id="rId21" o:title=""/>
          </v:shape>
          <o:OLEObject Type="Embed" ProgID="Equation.DSMT4" ShapeID="_x0000_i1031" DrawAspect="Content" ObjectID="_1687364508" r:id="rId22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ĐỀ 2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1. (1.0 điểm)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Cho tam giác ABC vuông tại A, đường cao AH (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859" w:dyaOrig="279">
          <v:shape id="_x0000_i1032" type="#_x0000_t75" style="width:42.75pt;height:14.25pt" o:ole="">
            <v:imagedata r:id="rId23" o:title=""/>
          </v:shape>
          <o:OLEObject Type="Embed" ProgID="Equation.DSMT4" ShapeID="_x0000_i1032" DrawAspect="Content" ObjectID="_1687364509" r:id="rId24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). Biết 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2500" w:dyaOrig="320">
          <v:shape id="_x0000_i1033" type="#_x0000_t75" style="width:125.25pt;height:15.75pt" o:ole="">
            <v:imagedata r:id="rId25" o:title=""/>
          </v:shape>
          <o:OLEObject Type="Embed" ProgID="Equation.DSMT4" ShapeID="_x0000_i1033" DrawAspect="Content" ObjectID="_1687364510" r:id="rId26"/>
        </w:object>
      </w:r>
      <w:r w:rsidRPr="00165ED9">
        <w:rPr>
          <w:rFonts w:asciiTheme="majorHAnsi" w:hAnsiTheme="majorHAnsi" w:cstheme="majorHAnsi"/>
          <w:sz w:val="27"/>
          <w:szCs w:val="27"/>
        </w:rPr>
        <w:t>. Tính độ dài AH và diện tích tam giác ABC.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2. (2.0 điểm)</w:t>
      </w:r>
    </w:p>
    <w:p w:rsidR="00165ED9" w:rsidRPr="00165ED9" w:rsidRDefault="00165ED9" w:rsidP="00165ED9">
      <w:pPr>
        <w:spacing w:before="20" w:after="20" w:line="276" w:lineRule="auto"/>
        <w:ind w:right="68" w:firstLine="117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rong mặt phẳng tọa độ Oxy, cho parabol (P):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720" w:dyaOrig="380">
          <v:shape id="_x0000_i1034" type="#_x0000_t75" style="width:36pt;height:18.75pt" o:ole="">
            <v:imagedata r:id="rId11" o:title=""/>
          </v:shape>
          <o:OLEObject Type="Embed" ProgID="Equation.DSMT4" ShapeID="_x0000_i1034" DrawAspect="Content" ObjectID="_1687364511" r:id="rId27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và đường thẳng </w: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(d): 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1579" w:dyaOrig="320">
          <v:shape id="_x0000_i1035" type="#_x0000_t75" style="width:78.75pt;height:15.75pt" o:ole="">
            <v:imagedata r:id="rId28" o:title=""/>
          </v:shape>
          <o:OLEObject Type="Embed" ProgID="Equation.DSMT4" ShapeID="_x0000_i1035" DrawAspect="Content" ObjectID="_1687364512" r:id="rId29"/>
        </w:object>
      </w:r>
      <w:r w:rsidRPr="00165ED9">
        <w:rPr>
          <w:rFonts w:asciiTheme="majorHAnsi" w:hAnsiTheme="majorHAnsi" w:cstheme="majorHAnsi"/>
          <w:sz w:val="27"/>
          <w:szCs w:val="27"/>
        </w:rPr>
        <w:t>(m là tham số).</w:t>
      </w:r>
    </w:p>
    <w:p w:rsidR="00165ED9" w:rsidRPr="00165ED9" w:rsidRDefault="00165ED9" w:rsidP="00165ED9">
      <w:pPr>
        <w:spacing w:before="20" w:after="20" w:line="276" w:lineRule="auto"/>
        <w:ind w:left="810" w:right="68" w:firstLine="36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1. Vẽ parabol (P).</w:t>
      </w:r>
    </w:p>
    <w:p w:rsidR="00165ED9" w:rsidRPr="00165ED9" w:rsidRDefault="00165ED9" w:rsidP="00165ED9">
      <w:pPr>
        <w:spacing w:before="20" w:after="20" w:line="276" w:lineRule="auto"/>
        <w:ind w:left="810" w:right="68" w:firstLine="36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2. Khi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680" w:dyaOrig="279">
          <v:shape id="_x0000_i1036" type="#_x0000_t75" style="width:33.75pt;height:14.25pt" o:ole="">
            <v:imagedata r:id="rId30" o:title=""/>
          </v:shape>
          <o:OLEObject Type="Embed" ProgID="Equation.DSMT4" ShapeID="_x0000_i1036" DrawAspect="Content" ObjectID="_1687364513" r:id="rId31"/>
        </w:object>
      </w:r>
      <w:r w:rsidRPr="00165ED9">
        <w:rPr>
          <w:rFonts w:asciiTheme="majorHAnsi" w:hAnsiTheme="majorHAnsi" w:cstheme="majorHAnsi"/>
          <w:sz w:val="27"/>
          <w:szCs w:val="27"/>
        </w:rPr>
        <w:t>, tìm tọa độ giao điểm của (P) và (d) bằng phép toán.</w:t>
      </w:r>
    </w:p>
    <w:p w:rsidR="00165ED9" w:rsidRPr="00165ED9" w:rsidRDefault="00165ED9" w:rsidP="00165ED9">
      <w:pPr>
        <w:spacing w:before="20" w:after="20" w:line="276" w:lineRule="auto"/>
        <w:ind w:left="810" w:right="68" w:firstLine="36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3. Tìm giá trị của m dể (d) và (P) có một điểm chung duy nhất.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II. PHẦN CHUNG DÀNH CHO TẤT CẢ THÍ SINH (7.0 ĐIỂM)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3. (1.0 điểm)</w:t>
      </w:r>
    </w:p>
    <w:p w:rsidR="00165ED9" w:rsidRPr="00165ED9" w:rsidRDefault="00165ED9" w:rsidP="00165ED9">
      <w:pPr>
        <w:spacing w:before="20" w:after="20" w:line="276" w:lineRule="auto"/>
        <w:ind w:right="68" w:firstLine="117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Rút gọn biểu thức: </w:t>
      </w:r>
      <w:r w:rsidRPr="00165ED9">
        <w:rPr>
          <w:rFonts w:asciiTheme="majorHAnsi" w:hAnsiTheme="majorHAnsi" w:cstheme="majorHAnsi"/>
          <w:position w:val="-8"/>
          <w:sz w:val="27"/>
          <w:szCs w:val="27"/>
        </w:rPr>
        <w:object w:dxaOrig="2620" w:dyaOrig="380">
          <v:shape id="_x0000_i1037" type="#_x0000_t75" style="width:131.25pt;height:18.75pt" o:ole="">
            <v:imagedata r:id="rId32" o:title=""/>
          </v:shape>
          <o:OLEObject Type="Embed" ProgID="Equation.DSMT4" ShapeID="_x0000_i1037" DrawAspect="Content" ObjectID="_1687364514" r:id="rId33"/>
        </w:object>
      </w:r>
      <w:r w:rsidRPr="00165ED9">
        <w:rPr>
          <w:rFonts w:asciiTheme="majorHAnsi" w:hAnsiTheme="majorHAnsi" w:cstheme="majorHAnsi"/>
          <w:sz w:val="27"/>
          <w:szCs w:val="27"/>
        </w:rPr>
        <w:t>.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4. (1.0 điểm)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Giải phương trình: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740" w:dyaOrig="340">
          <v:shape id="_x0000_i1038" type="#_x0000_t75" style="width:87pt;height:17.25pt" o:ole="">
            <v:imagedata r:id="rId34" o:title=""/>
          </v:shape>
          <o:OLEObject Type="Embed" ProgID="Equation.DSMT4" ShapeID="_x0000_i1038" DrawAspect="Content" ObjectID="_1687364515" r:id="rId35"/>
        </w:object>
      </w:r>
      <w:r w:rsidRPr="00165ED9">
        <w:rPr>
          <w:rFonts w:asciiTheme="majorHAnsi" w:hAnsiTheme="majorHAnsi" w:cstheme="majorHAnsi"/>
          <w:sz w:val="27"/>
          <w:szCs w:val="27"/>
        </w:rPr>
        <w:t>.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lastRenderedPageBreak/>
        <w:t>Câu 5. (1.0 điểm)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  <w:lang w:val="en-US"/>
        </w:rPr>
      </w:pPr>
      <w:r w:rsidRPr="00165ED9">
        <w:rPr>
          <w:rFonts w:asciiTheme="majorHAnsi" w:hAnsiTheme="majorHAnsi" w:cstheme="majorHAnsi"/>
          <w:sz w:val="27"/>
          <w:szCs w:val="27"/>
        </w:rPr>
        <w:t>Tổng số học sinh của hai lớp 9A và 9B ở một trường THCS là 76 học sinh. Hưởng ứng phopng trào ủng hộ trang thiết bị y tế trong đợt phòng dịch Covid-19, cả hai lớp đã quyên góp ủng hộ 189 chiếc khẩu trang. Biết rằng mỗi học sinh lớp 9A ủng hộ 3 chiếc khẩu trang, mỗi học sinh lớp 9B ủng hộ 2 chiếc khẩu trang. Tính số học sinh của mỗi lớp.</w:t>
      </w:r>
      <w:r>
        <w:rPr>
          <w:rFonts w:asciiTheme="majorHAnsi" w:hAnsiTheme="majorHAnsi" w:cstheme="majorHAnsi"/>
          <w:sz w:val="27"/>
          <w:szCs w:val="27"/>
        </w:rPr>
        <w:t xml:space="preserve"> 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6. (3.0 điểm)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Cho tam giác ABC có ba góc nhọn nội tiếp đường tròn (O). Các đường cao AD (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859" w:dyaOrig="279">
          <v:shape id="_x0000_i1039" type="#_x0000_t75" style="width:42.75pt;height:14.25pt" o:ole="">
            <v:imagedata r:id="rId36" o:title=""/>
          </v:shape>
          <o:OLEObject Type="Embed" ProgID="Equation.DSMT4" ShapeID="_x0000_i1039" DrawAspect="Content" ObjectID="_1687364516" r:id="rId37"/>
        </w:object>
      </w:r>
      <w:r w:rsidRPr="00165ED9">
        <w:rPr>
          <w:rFonts w:asciiTheme="majorHAnsi" w:hAnsiTheme="majorHAnsi" w:cstheme="majorHAnsi"/>
          <w:sz w:val="27"/>
          <w:szCs w:val="27"/>
        </w:rPr>
        <w:t>), BE (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840" w:dyaOrig="279">
          <v:shape id="_x0000_i1040" type="#_x0000_t75" style="width:42pt;height:14.25pt" o:ole="">
            <v:imagedata r:id="rId38" o:title=""/>
          </v:shape>
          <o:OLEObject Type="Embed" ProgID="Equation.DSMT4" ShapeID="_x0000_i1040" DrawAspect="Content" ObjectID="_1687364517" r:id="rId39"/>
        </w:object>
      </w:r>
      <w:r w:rsidRPr="00165ED9">
        <w:rPr>
          <w:rFonts w:asciiTheme="majorHAnsi" w:hAnsiTheme="majorHAnsi" w:cstheme="majorHAnsi"/>
          <w:sz w:val="27"/>
          <w:szCs w:val="27"/>
        </w:rPr>
        <w:t>), CF (</w:t>
      </w:r>
      <w:r w:rsidRPr="00165ED9">
        <w:rPr>
          <w:rFonts w:asciiTheme="majorHAnsi" w:hAnsiTheme="majorHAnsi" w:cstheme="majorHAnsi"/>
          <w:position w:val="-4"/>
          <w:sz w:val="27"/>
          <w:szCs w:val="27"/>
        </w:rPr>
        <w:object w:dxaOrig="820" w:dyaOrig="260">
          <v:shape id="_x0000_i1041" type="#_x0000_t75" style="width:41.25pt;height:12.75pt" o:ole="">
            <v:imagedata r:id="rId40" o:title=""/>
          </v:shape>
          <o:OLEObject Type="Embed" ProgID="Equation.DSMT4" ShapeID="_x0000_i1041" DrawAspect="Content" ObjectID="_1687364518" r:id="rId41"/>
        </w:object>
      </w:r>
      <w:r w:rsidRPr="00165ED9">
        <w:rPr>
          <w:rFonts w:asciiTheme="majorHAnsi" w:hAnsiTheme="majorHAnsi" w:cstheme="majorHAnsi"/>
          <w:sz w:val="27"/>
          <w:szCs w:val="27"/>
        </w:rPr>
        <w:t>) cắt nhau tại H.</w:t>
      </w:r>
    </w:p>
    <w:p w:rsidR="00165ED9" w:rsidRPr="00165ED9" w:rsidRDefault="00165ED9" w:rsidP="00165ED9">
      <w:pPr>
        <w:spacing w:before="20" w:after="20" w:line="276" w:lineRule="auto"/>
        <w:ind w:right="68" w:firstLine="1170"/>
        <w:jc w:val="both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numPr>
          <w:ilvl w:val="0"/>
          <w:numId w:val="44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Chứng minh tứ giác BCEF nội tiếp đường tròn.</w:t>
      </w:r>
    </w:p>
    <w:p w:rsidR="00165ED9" w:rsidRPr="00165ED9" w:rsidRDefault="00165ED9" w:rsidP="00165ED9">
      <w:pPr>
        <w:numPr>
          <w:ilvl w:val="0"/>
          <w:numId w:val="44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Chứng minh DA là phân giác </w:t>
      </w:r>
      <w:r w:rsidRPr="00165ED9">
        <w:rPr>
          <w:rFonts w:asciiTheme="majorHAnsi" w:hAnsiTheme="majorHAnsi" w:cstheme="majorHAnsi"/>
          <w:position w:val="-4"/>
          <w:sz w:val="27"/>
          <w:szCs w:val="27"/>
        </w:rPr>
        <w:object w:dxaOrig="560" w:dyaOrig="360">
          <v:shape id="_x0000_i1042" type="#_x0000_t75" style="width:27.75pt;height:18pt" o:ole="">
            <v:imagedata r:id="rId42" o:title=""/>
          </v:shape>
          <o:OLEObject Type="Embed" ProgID="Equation.DSMT4" ShapeID="_x0000_i1042" DrawAspect="Content" ObjectID="_1687364519" r:id="rId43"/>
        </w:object>
      </w:r>
      <w:r w:rsidRPr="00165ED9">
        <w:rPr>
          <w:rFonts w:asciiTheme="majorHAnsi" w:hAnsiTheme="majorHAnsi" w:cstheme="majorHAnsi"/>
          <w:sz w:val="27"/>
          <w:szCs w:val="27"/>
        </w:rPr>
        <w:t>.</w:t>
      </w:r>
    </w:p>
    <w:p w:rsidR="00165ED9" w:rsidRPr="00165ED9" w:rsidRDefault="00165ED9" w:rsidP="00165ED9">
      <w:pPr>
        <w:numPr>
          <w:ilvl w:val="0"/>
          <w:numId w:val="44"/>
        </w:num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Kẻ đường kính AK, gọi I là trung điểm của BC. Chứng minh ba điểm 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H, I, K thẳng hàng.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7. (1.0 điểm)</w:t>
      </w:r>
    </w:p>
    <w:p w:rsidR="00165ED9" w:rsidRPr="00165ED9" w:rsidRDefault="00165ED9" w:rsidP="00165ED9">
      <w:pPr>
        <w:spacing w:before="20" w:after="20" w:line="276" w:lineRule="auto"/>
        <w:ind w:right="68" w:firstLine="117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ìm cặp số (x;y) thỏa mãn phương trình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2220" w:dyaOrig="380">
          <v:shape id="_x0000_i1043" type="#_x0000_t75" style="width:111pt;height:18.75pt" o:ole="">
            <v:imagedata r:id="rId44" o:title=""/>
          </v:shape>
          <o:OLEObject Type="Embed" ProgID="Equation.DSMT4" ShapeID="_x0000_i1043" DrawAspect="Content" ObjectID="_1687364520" r:id="rId45"/>
        </w:object>
      </w:r>
      <w:r w:rsidRPr="00165ED9">
        <w:rPr>
          <w:rFonts w:asciiTheme="majorHAnsi" w:hAnsiTheme="majorHAnsi" w:cstheme="majorHAnsi"/>
          <w:sz w:val="27"/>
          <w:szCs w:val="27"/>
        </w:rPr>
        <w:t>sao cho y đặt giá trị nhỏ nhất.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spacing w:before="20" w:after="20" w:line="276" w:lineRule="auto"/>
        <w:ind w:right="68" w:firstLine="360"/>
        <w:jc w:val="center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---------------------- </w:t>
      </w:r>
      <w:r w:rsidRPr="00165ED9">
        <w:rPr>
          <w:rFonts w:asciiTheme="majorHAnsi" w:hAnsiTheme="majorHAnsi" w:cstheme="majorHAnsi"/>
          <w:b/>
          <w:sz w:val="27"/>
          <w:szCs w:val="27"/>
        </w:rPr>
        <w:t>HẾT</w:t>
      </w:r>
      <w:r w:rsidRPr="00165ED9">
        <w:rPr>
          <w:rFonts w:asciiTheme="majorHAnsi" w:hAnsiTheme="majorHAnsi" w:cstheme="majorHAnsi"/>
          <w:sz w:val="27"/>
          <w:szCs w:val="27"/>
        </w:rPr>
        <w:t xml:space="preserve"> ----------------------</w:t>
      </w:r>
    </w:p>
    <w:p w:rsidR="00165ED9" w:rsidRPr="00165ED9" w:rsidRDefault="00165ED9" w:rsidP="00165ED9">
      <w:pPr>
        <w:spacing w:before="20" w:after="20" w:line="276" w:lineRule="auto"/>
        <w:ind w:right="68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br w:type="page"/>
      </w:r>
      <w:r w:rsidRPr="00165ED9">
        <w:rPr>
          <w:rFonts w:asciiTheme="majorHAnsi" w:hAnsiTheme="majorHAnsi" w:cstheme="majorHAnsi"/>
          <w:b/>
          <w:sz w:val="27"/>
          <w:szCs w:val="27"/>
        </w:rPr>
        <w:lastRenderedPageBreak/>
        <w:t>SỞ GIÁO DỤC VÀ ĐÀO TẠO          KỲ THI TUYỂN SINH VÀO LỚP 10 THPT</w:t>
      </w:r>
    </w:p>
    <w:p w:rsidR="00165ED9" w:rsidRPr="00165ED9" w:rsidRDefault="00165ED9" w:rsidP="00165ED9">
      <w:pPr>
        <w:spacing w:before="20" w:after="20" w:line="276" w:lineRule="auto"/>
        <w:ind w:right="68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 xml:space="preserve">            TỈNH TRÀ VINH                                         NĂM HỌC 2020-2021</w:t>
      </w:r>
    </w:p>
    <w:p w:rsidR="00165ED9" w:rsidRPr="00165ED9" w:rsidRDefault="00165ED9" w:rsidP="00165ED9">
      <w:pPr>
        <w:spacing w:before="20" w:after="20" w:line="276" w:lineRule="auto"/>
        <w:ind w:left="2880" w:right="68" w:firstLine="720"/>
        <w:jc w:val="center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noProof/>
          <w:sz w:val="27"/>
          <w:szCs w:val="27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F05E65E" wp14:editId="50639271">
                <wp:simplePos x="0" y="0"/>
                <wp:positionH relativeFrom="column">
                  <wp:posOffset>342900</wp:posOffset>
                </wp:positionH>
                <wp:positionV relativeFrom="paragraph">
                  <wp:posOffset>162560</wp:posOffset>
                </wp:positionV>
                <wp:extent cx="1714500" cy="342900"/>
                <wp:effectExtent l="8255" t="10795" r="10795" b="825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5ED9" w:rsidRPr="00165ED9" w:rsidRDefault="00165ED9" w:rsidP="00165ED9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</w:rPr>
                            </w:pPr>
                            <w:r w:rsidRPr="00165ED9">
                              <w:rPr>
                                <w:rFonts w:asciiTheme="majorHAnsi" w:hAnsiTheme="majorHAnsi" w:cstheme="majorHAnsi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left:0;text-align:left;margin-left:27pt;margin-top:12.8pt;width:13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">
                <v:textbox>
                  <w:txbxContent>
                    <w:p w:rsidR="00165ED9" w:rsidRPr="00165ED9" w:rsidRDefault="00165ED9" w:rsidP="00165ED9">
                      <w:pPr>
                        <w:jc w:val="center"/>
                        <w:rPr>
                          <w:rFonts w:asciiTheme="majorHAnsi" w:hAnsiTheme="majorHAnsi" w:cstheme="majorHAnsi"/>
                          <w:b/>
                        </w:rPr>
                      </w:pPr>
                      <w:r w:rsidRPr="00165ED9">
                        <w:rPr>
                          <w:rFonts w:asciiTheme="majorHAnsi" w:hAnsiTheme="majorHAnsi" w:cstheme="majorHAnsi"/>
                          <w:b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165ED9">
        <w:rPr>
          <w:rFonts w:asciiTheme="majorHAnsi" w:hAnsiTheme="majorHAnsi" w:cstheme="majorHAnsi"/>
          <w:b/>
          <w:sz w:val="27"/>
          <w:szCs w:val="27"/>
        </w:rPr>
        <w:t>MÔN THI: TOÁN</w:t>
      </w:r>
    </w:p>
    <w:p w:rsidR="00165ED9" w:rsidRPr="00165ED9" w:rsidRDefault="00165ED9" w:rsidP="00165ED9">
      <w:pPr>
        <w:spacing w:before="20" w:after="20" w:line="276" w:lineRule="auto"/>
        <w:ind w:left="2880" w:right="68" w:firstLine="720"/>
        <w:jc w:val="center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hời gian: 120 phút (không kể thời gian phát đề)</w:t>
      </w:r>
    </w:p>
    <w:p w:rsidR="00165ED9" w:rsidRPr="00165ED9" w:rsidRDefault="00165ED9" w:rsidP="00165ED9">
      <w:pPr>
        <w:spacing w:before="20" w:after="20" w:line="276" w:lineRule="auto"/>
        <w:ind w:right="68"/>
        <w:jc w:val="both"/>
        <w:rPr>
          <w:rFonts w:asciiTheme="majorHAnsi" w:hAnsiTheme="majorHAnsi" w:cstheme="majorHAnsi"/>
          <w:b/>
          <w:sz w:val="27"/>
          <w:szCs w:val="27"/>
        </w:rPr>
      </w:pPr>
    </w:p>
    <w:p w:rsidR="00165ED9" w:rsidRPr="00165ED9" w:rsidRDefault="00165ED9" w:rsidP="00165ED9">
      <w:pPr>
        <w:spacing w:before="20" w:after="20" w:line="276" w:lineRule="auto"/>
        <w:ind w:right="68"/>
        <w:jc w:val="center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HƯỚNG DẪN CHẤM</w:t>
      </w:r>
    </w:p>
    <w:p w:rsidR="00165ED9" w:rsidRPr="00165ED9" w:rsidRDefault="00165ED9" w:rsidP="00165ED9">
      <w:pPr>
        <w:spacing w:before="20" w:after="20" w:line="276" w:lineRule="auto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I. PHẦN TỰ CHON (3.0 ĐIỂM)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ĐỀ 1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1. (1.0 điểm)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</w:t>
      </w:r>
      <w:r w:rsidRPr="00165ED9">
        <w:rPr>
          <w:rFonts w:asciiTheme="majorHAnsi" w:hAnsiTheme="majorHAnsi" w:cstheme="majorHAnsi"/>
          <w:position w:val="-34"/>
          <w:sz w:val="27"/>
          <w:szCs w:val="27"/>
        </w:rPr>
        <w:object w:dxaOrig="7740" w:dyaOrig="800">
          <v:shape id="_x0000_i1044" type="#_x0000_t75" style="width:387pt;height:39.75pt" o:ole="">
            <v:imagedata r:id="rId46" o:title=""/>
          </v:shape>
          <o:OLEObject Type="Embed" ProgID="Equation.DSMT4" ShapeID="_x0000_i1044" DrawAspect="Content" ObjectID="_1687364521" r:id="rId47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Vậy hệ phương trình có nghiệm duy nhất</w:t>
      </w:r>
      <w:r w:rsidRPr="00165ED9">
        <w:rPr>
          <w:rFonts w:asciiTheme="majorHAnsi" w:hAnsiTheme="majorHAnsi" w:cstheme="majorHAnsi"/>
          <w:position w:val="-14"/>
          <w:sz w:val="27"/>
          <w:szCs w:val="27"/>
        </w:rPr>
        <w:object w:dxaOrig="1560" w:dyaOrig="400">
          <v:shape id="_x0000_i1045" type="#_x0000_t75" style="width:78pt;height:20.25pt" o:ole="">
            <v:imagedata r:id="rId48" o:title=""/>
          </v:shape>
          <o:OLEObject Type="Embed" ProgID="Equation.DSMT4" ShapeID="_x0000_i1045" DrawAspect="Content" ObjectID="_1687364522" r:id="rId49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2. (2.0 điểm)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rong mặt phẳng tọa độ Oxy, cho parabol (P):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720" w:dyaOrig="380">
          <v:shape id="_x0000_i1046" type="#_x0000_t75" style="width:36pt;height:18.75pt" o:ole="">
            <v:imagedata r:id="rId11" o:title=""/>
          </v:shape>
          <o:OLEObject Type="Embed" ProgID="Equation.DSMT4" ShapeID="_x0000_i1046" DrawAspect="Content" ObjectID="_1687364523" r:id="rId50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và đường thẳng 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(d):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1180" w:dyaOrig="320">
          <v:shape id="_x0000_i1047" type="#_x0000_t75" style="width:59.25pt;height:15.75pt" o:ole="">
            <v:imagedata r:id="rId13" o:title=""/>
          </v:shape>
          <o:OLEObject Type="Embed" ProgID="Equation.DSMT4" ShapeID="_x0000_i1047" DrawAspect="Content" ObjectID="_1687364524" r:id="rId51"/>
        </w:object>
      </w:r>
      <w:r w:rsidRPr="00165ED9">
        <w:rPr>
          <w:rFonts w:asciiTheme="majorHAnsi" w:hAnsiTheme="majorHAnsi" w:cstheme="majorHAnsi"/>
          <w:sz w:val="27"/>
          <w:szCs w:val="27"/>
        </w:rPr>
        <w:t>(m là tham số).</w:t>
      </w:r>
    </w:p>
    <w:p w:rsidR="00165ED9" w:rsidRPr="00165ED9" w:rsidRDefault="00165ED9" w:rsidP="00165ED9">
      <w:pPr>
        <w:numPr>
          <w:ilvl w:val="0"/>
          <w:numId w:val="45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Vẽ parabol (P).</w:t>
      </w:r>
    </w:p>
    <w:p w:rsidR="00165ED9" w:rsidRPr="00165ED9" w:rsidRDefault="00165ED9" w:rsidP="00165ED9">
      <w:pPr>
        <w:spacing w:before="20" w:after="20" w:line="276" w:lineRule="auto"/>
        <w:ind w:left="360"/>
        <w:rPr>
          <w:rFonts w:asciiTheme="majorHAnsi" w:hAnsiTheme="majorHAnsi" w:cstheme="majorHAnsi"/>
          <w:sz w:val="26"/>
          <w:szCs w:val="26"/>
        </w:rPr>
      </w:pPr>
      <w:r w:rsidRPr="00165ED9">
        <w:rPr>
          <w:rFonts w:asciiTheme="majorHAnsi" w:hAnsiTheme="majorHAnsi" w:cstheme="majorHAnsi"/>
          <w:sz w:val="26"/>
          <w:szCs w:val="26"/>
        </w:rPr>
        <w:t>Bảng giá trị đặc biệt: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1"/>
        <w:gridCol w:w="921"/>
        <w:gridCol w:w="921"/>
        <w:gridCol w:w="706"/>
        <w:gridCol w:w="706"/>
        <w:gridCol w:w="706"/>
      </w:tblGrid>
      <w:tr w:rsidR="00165ED9" w:rsidRPr="00165ED9" w:rsidTr="00550C93">
        <w:tc>
          <w:tcPr>
            <w:tcW w:w="12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position w:val="-4"/>
                <w:sz w:val="26"/>
                <w:szCs w:val="26"/>
              </w:rPr>
              <w:object w:dxaOrig="200" w:dyaOrig="200">
                <v:shape id="_x0000_i1048" type="#_x0000_t75" style="width:9.75pt;height:9.75pt" o:ole="">
                  <v:imagedata r:id="rId52" o:title=""/>
                </v:shape>
                <o:OLEObject Type="Embed" ProgID="Equation.DSMT4" ShapeID="_x0000_i1048" DrawAspect="Content" ObjectID="_1687364525" r:id="rId53"/>
              </w:objec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pStyle w:val="ListParagraph"/>
              <w:numPr>
                <w:ilvl w:val="0"/>
                <w:numId w:val="46"/>
              </w:numPr>
              <w:spacing w:before="20" w:after="20"/>
              <w:ind w:left="360" w:hanging="145"/>
              <w:jc w:val="center"/>
              <w:rPr>
                <w:rFonts w:asciiTheme="majorHAnsi" w:hAnsiTheme="majorHAnsi" w:cstheme="majorHAnsi"/>
                <w:szCs w:val="26"/>
              </w:rPr>
            </w:pPr>
            <w:r w:rsidRPr="00165ED9">
              <w:rPr>
                <w:rFonts w:asciiTheme="majorHAnsi" w:hAnsiTheme="majorHAnsi" w:cstheme="majorHAnsi"/>
                <w:szCs w:val="26"/>
              </w:rPr>
              <w:t>2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pStyle w:val="ListParagraph"/>
              <w:numPr>
                <w:ilvl w:val="0"/>
                <w:numId w:val="46"/>
              </w:numPr>
              <w:spacing w:before="20" w:after="20"/>
              <w:ind w:left="360" w:hanging="145"/>
              <w:jc w:val="center"/>
              <w:rPr>
                <w:rFonts w:asciiTheme="majorHAnsi" w:hAnsiTheme="majorHAnsi" w:cstheme="majorHAnsi"/>
                <w:szCs w:val="26"/>
              </w:rPr>
            </w:pPr>
            <w:r w:rsidRPr="00165ED9">
              <w:rPr>
                <w:rFonts w:asciiTheme="majorHAnsi" w:hAnsiTheme="majorHAnsi" w:cstheme="majorHAnsi"/>
                <w:szCs w:val="26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2</w:t>
            </w:r>
          </w:p>
        </w:tc>
      </w:tr>
      <w:tr w:rsidR="00165ED9" w:rsidRPr="00165ED9" w:rsidTr="00550C93">
        <w:tc>
          <w:tcPr>
            <w:tcW w:w="12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position w:val="-10"/>
                <w:sz w:val="26"/>
                <w:szCs w:val="26"/>
              </w:rPr>
              <w:object w:dxaOrig="639" w:dyaOrig="360">
                <v:shape id="_x0000_i1049" type="#_x0000_t75" style="width:32.25pt;height:18pt" o:ole="">
                  <v:imagedata r:id="rId54" o:title=""/>
                </v:shape>
                <o:OLEObject Type="Embed" ProgID="Equation.DSMT4" ShapeID="_x0000_i1049" DrawAspect="Content" ObjectID="_1687364526" r:id="rId55"/>
              </w:objec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4</w:t>
            </w:r>
          </w:p>
        </w:tc>
      </w:tr>
    </w:tbl>
    <w:p w:rsidR="00165ED9" w:rsidRPr="00165ED9" w:rsidRDefault="00165ED9" w:rsidP="00165ED9">
      <w:pPr>
        <w:spacing w:before="20" w:after="20" w:line="276" w:lineRule="auto"/>
        <w:ind w:left="360"/>
        <w:rPr>
          <w:rFonts w:asciiTheme="majorHAnsi" w:hAnsiTheme="majorHAnsi" w:cstheme="majorHAnsi"/>
          <w:sz w:val="26"/>
          <w:szCs w:val="26"/>
        </w:rPr>
      </w:pPr>
    </w:p>
    <w:p w:rsidR="00165ED9" w:rsidRPr="00165ED9" w:rsidRDefault="00165ED9" w:rsidP="00165ED9">
      <w:pPr>
        <w:spacing w:before="20" w:after="20" w:line="276" w:lineRule="auto"/>
        <w:ind w:left="360"/>
        <w:rPr>
          <w:rFonts w:asciiTheme="majorHAnsi" w:hAnsiTheme="majorHAnsi" w:cstheme="majorHAnsi"/>
          <w:sz w:val="26"/>
          <w:szCs w:val="26"/>
        </w:rPr>
      </w:pPr>
      <w:r w:rsidRPr="00165ED9">
        <w:rPr>
          <w:rFonts w:asciiTheme="majorHAnsi" w:hAnsiTheme="majorHAnsi" w:cstheme="majorHAnsi"/>
          <w:sz w:val="26"/>
          <w:szCs w:val="26"/>
        </w:rPr>
        <w:t>Vẽ đồ thị:</w:t>
      </w:r>
      <w:r w:rsidRPr="00165ED9">
        <w:rPr>
          <w:rFonts w:asciiTheme="majorHAnsi" w:hAnsiTheme="majorHAnsi" w:cstheme="majorHAnsi"/>
          <w:noProof/>
          <w:sz w:val="26"/>
          <w:szCs w:val="26"/>
        </w:rPr>
        <w:t xml:space="preserve"> 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16F5E147" wp14:editId="71D02DAB">
            <wp:extent cx="2466975" cy="24669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ED9" w:rsidRPr="00165ED9" w:rsidRDefault="00165ED9" w:rsidP="00165ED9">
      <w:p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numPr>
          <w:ilvl w:val="0"/>
          <w:numId w:val="45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Khi </w:t>
      </w:r>
      <w:r w:rsidRPr="00165ED9">
        <w:rPr>
          <w:rFonts w:asciiTheme="majorHAnsi" w:hAnsiTheme="majorHAnsi" w:cstheme="majorHAnsi"/>
          <w:position w:val="-4"/>
          <w:sz w:val="27"/>
          <w:szCs w:val="27"/>
        </w:rPr>
        <w:object w:dxaOrig="680" w:dyaOrig="260">
          <v:shape id="_x0000_i1050" type="#_x0000_t75" style="width:33.75pt;height:12.75pt" o:ole="">
            <v:imagedata r:id="rId15" o:title=""/>
          </v:shape>
          <o:OLEObject Type="Embed" ProgID="Equation.DSMT4" ShapeID="_x0000_i1050" DrawAspect="Content" ObjectID="_1687364527" r:id="rId57"/>
        </w:object>
      </w:r>
      <w:r w:rsidRPr="00165ED9">
        <w:rPr>
          <w:rFonts w:asciiTheme="majorHAnsi" w:hAnsiTheme="majorHAnsi" w:cstheme="majorHAnsi"/>
          <w:sz w:val="27"/>
          <w:szCs w:val="27"/>
        </w:rPr>
        <w:t>, tìm tọa độ giao điểm của (P) và (d) bằng phép toán.</w:t>
      </w:r>
    </w:p>
    <w:p w:rsidR="00165ED9" w:rsidRPr="00165ED9" w:rsidRDefault="00165ED9" w:rsidP="00165ED9">
      <w:pPr>
        <w:spacing w:before="20" w:after="20" w:line="276" w:lineRule="auto"/>
        <w:ind w:left="1530" w:right="68"/>
        <w:jc w:val="both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Khi </w:t>
      </w:r>
      <w:r w:rsidRPr="00165ED9">
        <w:rPr>
          <w:rFonts w:asciiTheme="majorHAnsi" w:hAnsiTheme="majorHAnsi" w:cstheme="majorHAnsi"/>
          <w:position w:val="-4"/>
          <w:sz w:val="27"/>
          <w:szCs w:val="27"/>
        </w:rPr>
        <w:object w:dxaOrig="680" w:dyaOrig="260">
          <v:shape id="_x0000_i1051" type="#_x0000_t75" style="width:33.75pt;height:12.75pt" o:ole="">
            <v:imagedata r:id="rId15" o:title=""/>
          </v:shape>
          <o:OLEObject Type="Embed" ProgID="Equation.DSMT4" ShapeID="_x0000_i1051" DrawAspect="Content" ObjectID="_1687364528" r:id="rId58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, đường thẳng (d) có dang: 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1120" w:dyaOrig="320">
          <v:shape id="_x0000_i1052" type="#_x0000_t75" style="width:56.25pt;height:15.75pt" o:ole="">
            <v:imagedata r:id="rId59" o:title=""/>
          </v:shape>
          <o:OLEObject Type="Embed" ProgID="Equation.DSMT4" ShapeID="_x0000_i1052" DrawAspect="Content" ObjectID="_1687364529" r:id="rId60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lastRenderedPageBreak/>
        <w:t>Phương trình hoành độ giao điểm của (P) và (d) là: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center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3140" w:dyaOrig="340">
          <v:shape id="_x0000_i1053" type="#_x0000_t75" style="width:156.75pt;height:17.25pt" o:ole="">
            <v:imagedata r:id="rId61" o:title=""/>
          </v:shape>
          <o:OLEObject Type="Embed" ProgID="Equation.DSMT4" ShapeID="_x0000_i1053" DrawAspect="Content" ObjectID="_1687364530" r:id="rId62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260" w:dyaOrig="279">
          <v:shape id="_x0000_i1054" type="#_x0000_t75" style="width:63pt;height:14.25pt" o:ole="">
            <v:imagedata r:id="rId63" o:title=""/>
          </v:shape>
          <o:OLEObject Type="Embed" ProgID="Equation.DSMT4" ShapeID="_x0000_i1054" DrawAspect="Content" ObjectID="_1687364531" r:id="rId64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nên phương trình có 2 nghiệm phân biệt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1540" w:dyaOrig="360">
          <v:shape id="_x0000_i1055" type="#_x0000_t75" style="width:77.25pt;height:18pt" o:ole="">
            <v:imagedata r:id="rId65" o:title=""/>
          </v:shape>
          <o:OLEObject Type="Embed" ProgID="Equation.DSMT4" ShapeID="_x0000_i1055" DrawAspect="Content" ObjectID="_1687364532" r:id="rId66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</w:rPr>
      </w:pPr>
      <w:r w:rsidRPr="00165ED9">
        <w:rPr>
          <w:rFonts w:asciiTheme="majorHAnsi" w:hAnsiTheme="majorHAnsi" w:cstheme="majorHAnsi"/>
        </w:rPr>
        <w:t xml:space="preserve">Với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820" w:dyaOrig="360">
          <v:shape id="_x0000_i1056" type="#_x0000_t75" style="width:41.25pt;height:18pt" o:ole="">
            <v:imagedata r:id="rId67" o:title=""/>
          </v:shape>
          <o:OLEObject Type="Embed" ProgID="Equation.DSMT4" ShapeID="_x0000_i1056" DrawAspect="Content" ObjectID="_1687364533" r:id="rId68"/>
        </w:object>
      </w:r>
      <w:r w:rsidRPr="00165ED9">
        <w:rPr>
          <w:rFonts w:asciiTheme="majorHAnsi" w:hAnsiTheme="majorHAnsi" w:cstheme="majorHAnsi"/>
          <w:position w:val="-12"/>
        </w:rPr>
        <w:object w:dxaOrig="960" w:dyaOrig="360">
          <v:shape id="_x0000_i1057" type="#_x0000_t75" style="width:48pt;height:18pt" o:ole="">
            <v:imagedata r:id="rId69" o:title=""/>
          </v:shape>
          <o:OLEObject Type="Embed" ProgID="Equation.DSMT4" ShapeID="_x0000_i1057" DrawAspect="Content" ObjectID="_1687364534" r:id="rId70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</w:rPr>
      </w:pPr>
      <w:r w:rsidRPr="00165ED9">
        <w:rPr>
          <w:rFonts w:asciiTheme="majorHAnsi" w:hAnsiTheme="majorHAnsi" w:cstheme="majorHAnsi"/>
        </w:rPr>
        <w:t xml:space="preserve">Với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700" w:dyaOrig="360">
          <v:shape id="_x0000_i1058" type="#_x0000_t75" style="width:35.25pt;height:18pt" o:ole="">
            <v:imagedata r:id="rId71" o:title=""/>
          </v:shape>
          <o:OLEObject Type="Embed" ProgID="Equation.DSMT4" ShapeID="_x0000_i1058" DrawAspect="Content" ObjectID="_1687364535" r:id="rId72"/>
        </w:object>
      </w:r>
      <w:r w:rsidRPr="00165ED9">
        <w:rPr>
          <w:rFonts w:asciiTheme="majorHAnsi" w:hAnsiTheme="majorHAnsi" w:cstheme="majorHAnsi"/>
          <w:position w:val="-12"/>
        </w:rPr>
        <w:object w:dxaOrig="1020" w:dyaOrig="360">
          <v:shape id="_x0000_i1059" type="#_x0000_t75" style="width:51pt;height:18pt" o:ole="">
            <v:imagedata r:id="rId73" o:title=""/>
          </v:shape>
          <o:OLEObject Type="Embed" ProgID="Equation.DSMT4" ShapeID="_x0000_i1059" DrawAspect="Content" ObjectID="_1687364536" r:id="rId74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</w:rPr>
      </w:pPr>
      <w:r w:rsidRPr="00165ED9">
        <w:rPr>
          <w:rFonts w:asciiTheme="majorHAnsi" w:hAnsiTheme="majorHAnsi" w:cstheme="majorHAnsi"/>
        </w:rPr>
        <w:t xml:space="preserve">Vậy tọa độ giao điểm của của (P) và (d) là </w:t>
      </w:r>
      <w:r w:rsidRPr="00165ED9">
        <w:rPr>
          <w:rFonts w:asciiTheme="majorHAnsi" w:hAnsiTheme="majorHAnsi" w:cstheme="majorHAnsi"/>
          <w:position w:val="-14"/>
        </w:rPr>
        <w:object w:dxaOrig="700" w:dyaOrig="400">
          <v:shape id="_x0000_i1060" type="#_x0000_t75" style="width:35.25pt;height:20.25pt" o:ole="">
            <v:imagedata r:id="rId75" o:title=""/>
          </v:shape>
          <o:OLEObject Type="Embed" ProgID="Equation.DSMT4" ShapeID="_x0000_i1060" DrawAspect="Content" ObjectID="_1687364537" r:id="rId76"/>
        </w:object>
      </w:r>
      <w:r w:rsidRPr="00165ED9">
        <w:rPr>
          <w:rFonts w:asciiTheme="majorHAnsi" w:hAnsiTheme="majorHAnsi" w:cstheme="majorHAnsi"/>
        </w:rPr>
        <w:t>và</w:t>
      </w:r>
      <w:r w:rsidRPr="00165ED9">
        <w:rPr>
          <w:rFonts w:asciiTheme="majorHAnsi" w:hAnsiTheme="majorHAnsi" w:cstheme="majorHAnsi"/>
          <w:position w:val="-14"/>
        </w:rPr>
        <w:object w:dxaOrig="600" w:dyaOrig="400">
          <v:shape id="_x0000_i1061" type="#_x0000_t75" style="width:30pt;height:20.25pt" o:ole="">
            <v:imagedata r:id="rId77" o:title=""/>
          </v:shape>
          <o:OLEObject Type="Embed" ProgID="Equation.DSMT4" ShapeID="_x0000_i1061" DrawAspect="Content" ObjectID="_1687364538" r:id="rId78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numPr>
          <w:ilvl w:val="0"/>
          <w:numId w:val="45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ìm m để đường thẳng (d) và parabol (P) luôn cắt nhau tại hai điểm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phân biệt có hoành độ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279" w:dyaOrig="360">
          <v:shape id="_x0000_i1062" type="#_x0000_t75" style="width:14.25pt;height:18pt" o:ole="">
            <v:imagedata r:id="rId17" o:title=""/>
          </v:shape>
          <o:OLEObject Type="Embed" ProgID="Equation.DSMT4" ShapeID="_x0000_i1062" DrawAspect="Content" ObjectID="_1687364539" r:id="rId79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,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300" w:dyaOrig="360">
          <v:shape id="_x0000_i1063" type="#_x0000_t75" style="width:15pt;height:18pt" o:ole="">
            <v:imagedata r:id="rId19" o:title=""/>
          </v:shape>
          <o:OLEObject Type="Embed" ProgID="Equation.DSMT4" ShapeID="_x0000_i1063" DrawAspect="Content" ObjectID="_1687364540" r:id="rId80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thỏa mãn </w:t>
      </w:r>
      <w:r w:rsidRPr="00165ED9">
        <w:rPr>
          <w:rFonts w:asciiTheme="majorHAnsi" w:hAnsiTheme="majorHAnsi" w:cstheme="majorHAnsi"/>
          <w:position w:val="-32"/>
          <w:sz w:val="27"/>
          <w:szCs w:val="27"/>
        </w:rPr>
        <w:object w:dxaOrig="1320" w:dyaOrig="740">
          <v:shape id="_x0000_i1064" type="#_x0000_t75" style="width:66pt;height:36.75pt" o:ole="">
            <v:imagedata r:id="rId21" o:title=""/>
          </v:shape>
          <o:OLEObject Type="Embed" ProgID="Equation.DSMT4" ShapeID="_x0000_i1064" DrawAspect="Content" ObjectID="_1687364541" r:id="rId81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Phương trình hoành độ giao điểm của (P) và (d) là: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center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3260" w:dyaOrig="340">
          <v:shape id="_x0000_i1065" type="#_x0000_t75" style="width:162.75pt;height:17.25pt" o:ole="">
            <v:imagedata r:id="rId82" o:title=""/>
          </v:shape>
          <o:OLEObject Type="Embed" ProgID="Equation.DSMT4" ShapeID="_x0000_i1065" DrawAspect="Content" ObjectID="_1687364542" r:id="rId83"/>
        </w:objec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680" w:dyaOrig="340">
          <v:shape id="_x0000_i1066" type="#_x0000_t75" style="width:84pt;height:17.25pt" o:ole="">
            <v:imagedata r:id="rId84" o:title=""/>
          </v:shape>
          <o:OLEObject Type="Embed" ProgID="Equation.DSMT4" ShapeID="_x0000_i1066" DrawAspect="Content" ObjectID="_1687364543" r:id="rId85"/>
        </w:object>
      </w:r>
      <w:r w:rsidRPr="00165ED9">
        <w:rPr>
          <w:rFonts w:asciiTheme="majorHAnsi" w:hAnsiTheme="majorHAnsi" w:cstheme="majorHAnsi"/>
          <w:sz w:val="27"/>
          <w:szCs w:val="27"/>
        </w:rPr>
        <w:t>(luôn đúng với mọi m)</w: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Phương trình luôn có hai nghiệm phân biệt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620" w:dyaOrig="360">
          <v:shape id="_x0000_i1067" type="#_x0000_t75" style="width:30.75pt;height:18pt" o:ole="">
            <v:imagedata r:id="rId86" o:title=""/>
          </v:shape>
          <o:OLEObject Type="Embed" ProgID="Equation.DSMT4" ShapeID="_x0000_i1067" DrawAspect="Content" ObjectID="_1687364544" r:id="rId87"/>
        </w:objec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heo định lí Vi ét ta có</w: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34"/>
          <w:sz w:val="27"/>
          <w:szCs w:val="27"/>
        </w:rPr>
        <w:object w:dxaOrig="1400" w:dyaOrig="800">
          <v:shape id="_x0000_i1068" type="#_x0000_t75" style="width:69.75pt;height:39.75pt" o:ole="">
            <v:imagedata r:id="rId88" o:title=""/>
          </v:shape>
          <o:OLEObject Type="Embed" ProgID="Equation.DSMT4" ShapeID="_x0000_i1068" DrawAspect="Content" ObjectID="_1687364545" r:id="rId89"/>
        </w:objec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heo đề, ta có: </w:t>
      </w:r>
      <w:r w:rsidRPr="00165ED9">
        <w:rPr>
          <w:rFonts w:asciiTheme="majorHAnsi" w:hAnsiTheme="majorHAnsi" w:cstheme="majorHAnsi"/>
          <w:position w:val="-32"/>
          <w:sz w:val="27"/>
          <w:szCs w:val="27"/>
        </w:rPr>
        <w:object w:dxaOrig="5220" w:dyaOrig="740">
          <v:shape id="_x0000_i1069" type="#_x0000_t75" style="width:261pt;height:36.75pt" o:ole="">
            <v:imagedata r:id="rId90" o:title=""/>
          </v:shape>
          <o:OLEObject Type="Embed" ProgID="Equation.DSMT4" ShapeID="_x0000_i1069" DrawAspect="Content" ObjectID="_1687364546" r:id="rId91"/>
        </w:object>
      </w:r>
      <w:r w:rsidRPr="00165ED9">
        <w:rPr>
          <w:rFonts w:asciiTheme="majorHAnsi" w:hAnsiTheme="majorHAnsi" w:cstheme="majorHAnsi"/>
          <w:sz w:val="27"/>
          <w:szCs w:val="27"/>
        </w:rPr>
        <w:t>(thỏa mãn)</w:t>
      </w:r>
    </w:p>
    <w:p w:rsidR="00165ED9" w:rsidRPr="00165ED9" w:rsidRDefault="00165ED9" w:rsidP="00165ED9">
      <w:pPr>
        <w:numPr>
          <w:ilvl w:val="0"/>
          <w:numId w:val="45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Vậy </w:t>
      </w:r>
      <w:r w:rsidRPr="00165ED9">
        <w:rPr>
          <w:rFonts w:asciiTheme="majorHAnsi" w:hAnsiTheme="majorHAnsi" w:cstheme="majorHAnsi"/>
          <w:position w:val="-26"/>
        </w:rPr>
        <w:object w:dxaOrig="859" w:dyaOrig="680">
          <v:shape id="_x0000_i1070" type="#_x0000_t75" style="width:42.75pt;height:33.75pt" o:ole="">
            <v:imagedata r:id="rId92" o:title=""/>
          </v:shape>
          <o:OLEObject Type="Embed" ProgID="Equation.DSMT4" ShapeID="_x0000_i1070" DrawAspect="Content" ObjectID="_1687364547" r:id="rId93"/>
        </w:object>
      </w:r>
      <w:r w:rsidRPr="00165ED9">
        <w:rPr>
          <w:rFonts w:asciiTheme="majorHAnsi" w:hAnsiTheme="majorHAnsi" w:cstheme="majorHAnsi"/>
        </w:rPr>
        <w:t xml:space="preserve">thì </w:t>
      </w:r>
      <w:r w:rsidRPr="00165ED9">
        <w:rPr>
          <w:rFonts w:asciiTheme="majorHAnsi" w:hAnsiTheme="majorHAnsi" w:cstheme="majorHAnsi"/>
          <w:sz w:val="27"/>
          <w:szCs w:val="27"/>
        </w:rPr>
        <w:t>đường thẳng (d) và parabol (P) luôn cắt nhau tại hai điểm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phân biệt có hoành độ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279" w:dyaOrig="360">
          <v:shape id="_x0000_i1071" type="#_x0000_t75" style="width:14.25pt;height:18pt" o:ole="">
            <v:imagedata r:id="rId17" o:title=""/>
          </v:shape>
          <o:OLEObject Type="Embed" ProgID="Equation.DSMT4" ShapeID="_x0000_i1071" DrawAspect="Content" ObjectID="_1687364548" r:id="rId94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,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300" w:dyaOrig="360">
          <v:shape id="_x0000_i1072" type="#_x0000_t75" style="width:15pt;height:18pt" o:ole="">
            <v:imagedata r:id="rId19" o:title=""/>
          </v:shape>
          <o:OLEObject Type="Embed" ProgID="Equation.DSMT4" ShapeID="_x0000_i1072" DrawAspect="Content" ObjectID="_1687364549" r:id="rId95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thỏa mãn </w:t>
      </w:r>
      <w:r w:rsidRPr="00165ED9">
        <w:rPr>
          <w:rFonts w:asciiTheme="majorHAnsi" w:hAnsiTheme="majorHAnsi" w:cstheme="majorHAnsi"/>
          <w:position w:val="-32"/>
          <w:sz w:val="27"/>
          <w:szCs w:val="27"/>
        </w:rPr>
        <w:object w:dxaOrig="1320" w:dyaOrig="740">
          <v:shape id="_x0000_i1073" type="#_x0000_t75" style="width:66pt;height:36.75pt" o:ole="">
            <v:imagedata r:id="rId21" o:title=""/>
          </v:shape>
          <o:OLEObject Type="Embed" ProgID="Equation.DSMT4" ShapeID="_x0000_i1073" DrawAspect="Content" ObjectID="_1687364550" r:id="rId96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ĐỀ 2</w: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1. (1.0 điểm)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noProof/>
          <w:lang w:val="en-US"/>
        </w:rPr>
        <w:drawing>
          <wp:anchor distT="0" distB="0" distL="114300" distR="114300" simplePos="0" relativeHeight="251661312" behindDoc="0" locked="0" layoutInCell="1" allowOverlap="1" wp14:anchorId="5A74E0E5" wp14:editId="50E4A10F">
            <wp:simplePos x="0" y="0"/>
            <wp:positionH relativeFrom="column">
              <wp:posOffset>3707765</wp:posOffset>
            </wp:positionH>
            <wp:positionV relativeFrom="paragraph">
              <wp:posOffset>-1905</wp:posOffset>
            </wp:positionV>
            <wp:extent cx="2344420" cy="13843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42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5ED9">
        <w:rPr>
          <w:rFonts w:asciiTheme="majorHAnsi" w:hAnsiTheme="majorHAnsi" w:cstheme="majorHAnsi"/>
          <w:sz w:val="27"/>
          <w:szCs w:val="27"/>
        </w:rPr>
        <w:t>Cho tam giác ABC vuông tại A, đường cao AH (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859" w:dyaOrig="279">
          <v:shape id="_x0000_i1074" type="#_x0000_t75" style="width:42.75pt;height:14.25pt" o:ole="">
            <v:imagedata r:id="rId23" o:title=""/>
          </v:shape>
          <o:OLEObject Type="Embed" ProgID="Equation.DSMT4" ShapeID="_x0000_i1074" DrawAspect="Content" ObjectID="_1687364551" r:id="rId98"/>
        </w:object>
      </w:r>
      <w:r w:rsidRPr="00165ED9">
        <w:rPr>
          <w:rFonts w:asciiTheme="majorHAnsi" w:hAnsiTheme="majorHAnsi" w:cstheme="majorHAnsi"/>
          <w:sz w:val="27"/>
          <w:szCs w:val="27"/>
        </w:rPr>
        <w:t>). Theo hệ thức lượng ta có: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2920" w:dyaOrig="340">
          <v:shape id="_x0000_i1075" type="#_x0000_t75" style="width:146.25pt;height:17.25pt" o:ole="">
            <v:imagedata r:id="rId99" o:title=""/>
          </v:shape>
          <o:OLEObject Type="Embed" ProgID="Equation.DSMT4" ShapeID="_x0000_i1075" DrawAspect="Content" ObjectID="_1687364552" r:id="rId100"/>
        </w:objec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579" w:dyaOrig="279">
          <v:shape id="_x0000_i1076" type="#_x0000_t75" style="width:78.75pt;height:14.25pt" o:ole="">
            <v:imagedata r:id="rId101" o:title=""/>
          </v:shape>
          <o:OLEObject Type="Embed" ProgID="Equation.DSMT4" ShapeID="_x0000_i1076" DrawAspect="Content" ObjectID="_1687364553" r:id="rId102"/>
        </w:object>
      </w:r>
    </w:p>
    <w:p w:rsidR="00165ED9" w:rsidRPr="00165ED9" w:rsidRDefault="00165ED9" w:rsidP="00165ED9">
      <w:p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  <w:t xml:space="preserve">Ta có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3019" w:dyaOrig="279">
          <v:shape id="_x0000_i1077" type="#_x0000_t75" style="width:150.75pt;height:14.25pt" o:ole="">
            <v:imagedata r:id="rId103" o:title=""/>
          </v:shape>
          <o:OLEObject Type="Embed" ProgID="Equation.DSMT4" ShapeID="_x0000_i1077" DrawAspect="Content" ObjectID="_1687364554" r:id="rId104"/>
        </w:object>
      </w:r>
    </w:p>
    <w:p w:rsidR="00165ED9" w:rsidRPr="00165ED9" w:rsidRDefault="00165ED9" w:rsidP="00165ED9">
      <w:pPr>
        <w:spacing w:before="20" w:after="20" w:line="276" w:lineRule="auto"/>
        <w:ind w:right="68" w:firstLine="72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Diện tích tam giác ABC</w:t>
      </w:r>
    </w:p>
    <w:p w:rsidR="00165ED9" w:rsidRPr="00165ED9" w:rsidRDefault="00165ED9" w:rsidP="00165ED9">
      <w:pPr>
        <w:spacing w:before="20" w:after="20" w:line="276" w:lineRule="auto"/>
        <w:ind w:right="68" w:firstLine="72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26"/>
          <w:sz w:val="27"/>
          <w:szCs w:val="27"/>
        </w:rPr>
        <w:object w:dxaOrig="4140" w:dyaOrig="680">
          <v:shape id="_x0000_i1078" type="#_x0000_t75" style="width:207pt;height:33.75pt" o:ole="">
            <v:imagedata r:id="rId105" o:title=""/>
          </v:shape>
          <o:OLEObject Type="Embed" ProgID="Equation.DSMT4" ShapeID="_x0000_i1078" DrawAspect="Content" ObjectID="_1687364555" r:id="rId106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2. (2.0 điểm)</w:t>
      </w:r>
    </w:p>
    <w:p w:rsidR="00165ED9" w:rsidRPr="00165ED9" w:rsidRDefault="00165ED9" w:rsidP="00165ED9">
      <w:pPr>
        <w:spacing w:before="20" w:after="20" w:line="276" w:lineRule="auto"/>
        <w:ind w:right="68" w:firstLine="117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rong mặt phẳng tọa độ Oxy, cho parabol (P):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720" w:dyaOrig="380">
          <v:shape id="_x0000_i1079" type="#_x0000_t75" style="width:36pt;height:18.75pt" o:ole="">
            <v:imagedata r:id="rId11" o:title=""/>
          </v:shape>
          <o:OLEObject Type="Embed" ProgID="Equation.DSMT4" ShapeID="_x0000_i1079" DrawAspect="Content" ObjectID="_1687364556" r:id="rId107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và đường thẳng </w: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(d): 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1579" w:dyaOrig="320">
          <v:shape id="_x0000_i1080" type="#_x0000_t75" style="width:78.75pt;height:15.75pt" o:ole="">
            <v:imagedata r:id="rId28" o:title=""/>
          </v:shape>
          <o:OLEObject Type="Embed" ProgID="Equation.DSMT4" ShapeID="_x0000_i1080" DrawAspect="Content" ObjectID="_1687364557" r:id="rId108"/>
        </w:object>
      </w:r>
      <w:r w:rsidRPr="00165ED9">
        <w:rPr>
          <w:rFonts w:asciiTheme="majorHAnsi" w:hAnsiTheme="majorHAnsi" w:cstheme="majorHAnsi"/>
          <w:sz w:val="27"/>
          <w:szCs w:val="27"/>
        </w:rPr>
        <w:t>(m là tham số).</w:t>
      </w:r>
    </w:p>
    <w:p w:rsidR="00165ED9" w:rsidRPr="00165ED9" w:rsidRDefault="00165ED9" w:rsidP="00165ED9">
      <w:pPr>
        <w:spacing w:before="20" w:after="20" w:line="276" w:lineRule="auto"/>
        <w:ind w:left="810" w:right="68" w:firstLine="36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lastRenderedPageBreak/>
        <w:t>1. Vẽ parabol (P).</w:t>
      </w:r>
    </w:p>
    <w:p w:rsidR="00165ED9" w:rsidRPr="00165ED9" w:rsidRDefault="00165ED9" w:rsidP="00165ED9">
      <w:pPr>
        <w:spacing w:before="20" w:after="20" w:line="276" w:lineRule="auto"/>
        <w:ind w:left="810" w:right="68" w:firstLine="360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spacing w:before="20" w:after="20" w:line="276" w:lineRule="auto"/>
        <w:ind w:left="360"/>
        <w:rPr>
          <w:rFonts w:asciiTheme="majorHAnsi" w:hAnsiTheme="majorHAnsi" w:cstheme="majorHAnsi"/>
          <w:sz w:val="26"/>
          <w:szCs w:val="26"/>
        </w:rPr>
      </w:pPr>
      <w:r w:rsidRPr="00165ED9">
        <w:rPr>
          <w:rFonts w:asciiTheme="majorHAnsi" w:hAnsiTheme="majorHAnsi" w:cstheme="majorHAnsi"/>
          <w:sz w:val="26"/>
          <w:szCs w:val="26"/>
        </w:rPr>
        <w:t>Bảng giá trị đặc biệt: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1"/>
        <w:gridCol w:w="921"/>
        <w:gridCol w:w="921"/>
        <w:gridCol w:w="706"/>
        <w:gridCol w:w="706"/>
        <w:gridCol w:w="706"/>
      </w:tblGrid>
      <w:tr w:rsidR="00165ED9" w:rsidRPr="00165ED9" w:rsidTr="00550C93">
        <w:tc>
          <w:tcPr>
            <w:tcW w:w="12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position w:val="-4"/>
                <w:sz w:val="26"/>
                <w:szCs w:val="26"/>
              </w:rPr>
              <w:object w:dxaOrig="200" w:dyaOrig="200">
                <v:shape id="_x0000_i1081" type="#_x0000_t75" style="width:9.75pt;height:9.75pt" o:ole="">
                  <v:imagedata r:id="rId52" o:title=""/>
                </v:shape>
                <o:OLEObject Type="Embed" ProgID="Equation.DSMT4" ShapeID="_x0000_i1081" DrawAspect="Content" ObjectID="_1687364558" r:id="rId109"/>
              </w:objec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pStyle w:val="ListParagraph"/>
              <w:numPr>
                <w:ilvl w:val="0"/>
                <w:numId w:val="46"/>
              </w:numPr>
              <w:spacing w:before="20" w:after="20"/>
              <w:ind w:left="360" w:hanging="145"/>
              <w:jc w:val="center"/>
              <w:rPr>
                <w:rFonts w:asciiTheme="majorHAnsi" w:hAnsiTheme="majorHAnsi" w:cstheme="majorHAnsi"/>
                <w:szCs w:val="26"/>
              </w:rPr>
            </w:pPr>
            <w:r w:rsidRPr="00165ED9">
              <w:rPr>
                <w:rFonts w:asciiTheme="majorHAnsi" w:hAnsiTheme="majorHAnsi" w:cstheme="majorHAnsi"/>
                <w:szCs w:val="26"/>
              </w:rPr>
              <w:t>2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pStyle w:val="ListParagraph"/>
              <w:numPr>
                <w:ilvl w:val="0"/>
                <w:numId w:val="46"/>
              </w:numPr>
              <w:spacing w:before="20" w:after="20"/>
              <w:ind w:left="360" w:hanging="145"/>
              <w:jc w:val="center"/>
              <w:rPr>
                <w:rFonts w:asciiTheme="majorHAnsi" w:hAnsiTheme="majorHAnsi" w:cstheme="majorHAnsi"/>
                <w:szCs w:val="26"/>
              </w:rPr>
            </w:pPr>
            <w:r w:rsidRPr="00165ED9">
              <w:rPr>
                <w:rFonts w:asciiTheme="majorHAnsi" w:hAnsiTheme="majorHAnsi" w:cstheme="majorHAnsi"/>
                <w:szCs w:val="26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2</w:t>
            </w:r>
          </w:p>
        </w:tc>
      </w:tr>
      <w:tr w:rsidR="00165ED9" w:rsidRPr="00165ED9" w:rsidTr="00550C93">
        <w:tc>
          <w:tcPr>
            <w:tcW w:w="12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position w:val="-10"/>
                <w:sz w:val="26"/>
                <w:szCs w:val="26"/>
              </w:rPr>
              <w:object w:dxaOrig="639" w:dyaOrig="360">
                <v:shape id="_x0000_i1082" type="#_x0000_t75" style="width:32.25pt;height:18pt" o:ole="">
                  <v:imagedata r:id="rId54" o:title=""/>
                </v:shape>
                <o:OLEObject Type="Embed" ProgID="Equation.DSMT4" ShapeID="_x0000_i1082" DrawAspect="Content" ObjectID="_1687364559" r:id="rId110"/>
              </w:objec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165ED9" w:rsidRPr="00165ED9" w:rsidRDefault="00165ED9" w:rsidP="00165ED9">
            <w:pPr>
              <w:spacing w:before="20" w:after="20" w:line="276" w:lineRule="auto"/>
              <w:ind w:left="360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65ED9">
              <w:rPr>
                <w:rFonts w:asciiTheme="majorHAnsi" w:eastAsia="Calibri" w:hAnsiTheme="majorHAnsi" w:cstheme="majorHAnsi"/>
                <w:sz w:val="26"/>
                <w:szCs w:val="26"/>
              </w:rPr>
              <w:t>4</w:t>
            </w:r>
          </w:p>
        </w:tc>
      </w:tr>
    </w:tbl>
    <w:p w:rsidR="00165ED9" w:rsidRPr="00165ED9" w:rsidRDefault="00165ED9" w:rsidP="00165ED9">
      <w:pPr>
        <w:spacing w:before="20" w:after="20" w:line="276" w:lineRule="auto"/>
        <w:ind w:left="360"/>
        <w:rPr>
          <w:rFonts w:asciiTheme="majorHAnsi" w:hAnsiTheme="majorHAnsi" w:cstheme="majorHAnsi"/>
          <w:sz w:val="26"/>
          <w:szCs w:val="26"/>
        </w:rPr>
      </w:pPr>
    </w:p>
    <w:p w:rsidR="00165ED9" w:rsidRPr="00165ED9" w:rsidRDefault="00165ED9" w:rsidP="00165ED9">
      <w:pPr>
        <w:spacing w:before="20" w:after="20" w:line="276" w:lineRule="auto"/>
        <w:ind w:left="360"/>
        <w:rPr>
          <w:rFonts w:asciiTheme="majorHAnsi" w:hAnsiTheme="majorHAnsi" w:cstheme="majorHAnsi"/>
          <w:sz w:val="26"/>
          <w:szCs w:val="26"/>
        </w:rPr>
      </w:pPr>
      <w:r w:rsidRPr="00165ED9">
        <w:rPr>
          <w:rFonts w:asciiTheme="majorHAnsi" w:hAnsiTheme="majorHAnsi" w:cstheme="majorHAnsi"/>
          <w:sz w:val="26"/>
          <w:szCs w:val="26"/>
        </w:rPr>
        <w:t>Vẽ đồ thị:</w:t>
      </w:r>
      <w:r w:rsidRPr="00165ED9">
        <w:rPr>
          <w:rFonts w:asciiTheme="majorHAnsi" w:hAnsiTheme="majorHAnsi" w:cstheme="majorHAnsi"/>
          <w:noProof/>
          <w:sz w:val="26"/>
          <w:szCs w:val="26"/>
        </w:rPr>
        <w:t xml:space="preserve"> 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6E039D8E" wp14:editId="1BC03A03">
            <wp:extent cx="2466975" cy="24669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ED9" w:rsidRPr="00165ED9" w:rsidRDefault="00165ED9" w:rsidP="00165ED9">
      <w:pPr>
        <w:spacing w:before="20" w:after="20" w:line="276" w:lineRule="auto"/>
        <w:ind w:left="810" w:right="68" w:firstLine="360"/>
        <w:rPr>
          <w:rFonts w:asciiTheme="majorHAnsi" w:hAnsiTheme="majorHAnsi" w:cstheme="majorHAnsi"/>
          <w:sz w:val="27"/>
          <w:szCs w:val="27"/>
        </w:rPr>
      </w:pPr>
    </w:p>
    <w:p w:rsidR="00165ED9" w:rsidRPr="00165ED9" w:rsidRDefault="00165ED9" w:rsidP="00165ED9">
      <w:pPr>
        <w:spacing w:before="20" w:after="20" w:line="276" w:lineRule="auto"/>
        <w:ind w:left="720" w:right="68" w:firstLine="72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2. Khi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680" w:dyaOrig="279">
          <v:shape id="_x0000_i1083" type="#_x0000_t75" style="width:33.75pt;height:14.25pt" o:ole="">
            <v:imagedata r:id="rId111" o:title=""/>
          </v:shape>
          <o:OLEObject Type="Embed" ProgID="Equation.DSMT4" ShapeID="_x0000_i1083" DrawAspect="Content" ObjectID="_1687364560" r:id="rId112"/>
        </w:object>
      </w:r>
      <w:r w:rsidRPr="00165ED9">
        <w:rPr>
          <w:rFonts w:asciiTheme="majorHAnsi" w:hAnsiTheme="majorHAnsi" w:cstheme="majorHAnsi"/>
          <w:sz w:val="27"/>
          <w:szCs w:val="27"/>
        </w:rPr>
        <w:t>, tìm tọa độ giao điểm của (P) và (d) bằng phép toán.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Khi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680" w:dyaOrig="279">
          <v:shape id="_x0000_i1084" type="#_x0000_t75" style="width:33.75pt;height:14.25pt" o:ole="">
            <v:imagedata r:id="rId113" o:title=""/>
          </v:shape>
          <o:OLEObject Type="Embed" ProgID="Equation.DSMT4" ShapeID="_x0000_i1084" DrawAspect="Content" ObjectID="_1687364561" r:id="rId114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, đường thẳng (d) có dang: 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1140" w:dyaOrig="320">
          <v:shape id="_x0000_i1085" type="#_x0000_t75" style="width:57pt;height:15.75pt" o:ole="">
            <v:imagedata r:id="rId115" o:title=""/>
          </v:shape>
          <o:OLEObject Type="Embed" ProgID="Equation.DSMT4" ShapeID="_x0000_i1085" DrawAspect="Content" ObjectID="_1687364562" r:id="rId116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Phương trình hoành độ giao điểm của (P) và (d) là: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center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3040" w:dyaOrig="340">
          <v:shape id="_x0000_i1086" type="#_x0000_t75" style="width:152.25pt;height:17.25pt" o:ole="">
            <v:imagedata r:id="rId117" o:title=""/>
          </v:shape>
          <o:OLEObject Type="Embed" ProgID="Equation.DSMT4" ShapeID="_x0000_i1086" DrawAspect="Content" ObjectID="_1687364563" r:id="rId118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219" w:dyaOrig="279">
          <v:shape id="_x0000_i1087" type="#_x0000_t75" style="width:60.75pt;height:14.25pt" o:ole="">
            <v:imagedata r:id="rId119" o:title=""/>
          </v:shape>
          <o:OLEObject Type="Embed" ProgID="Equation.DSMT4" ShapeID="_x0000_i1087" DrawAspect="Content" ObjectID="_1687364564" r:id="rId120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nên phương trình có 2 nghiệm phân biệt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1520" w:dyaOrig="360">
          <v:shape id="_x0000_i1088" type="#_x0000_t75" style="width:75.75pt;height:18pt" o:ole="">
            <v:imagedata r:id="rId121" o:title=""/>
          </v:shape>
          <o:OLEObject Type="Embed" ProgID="Equation.DSMT4" ShapeID="_x0000_i1088" DrawAspect="Content" ObjectID="_1687364565" r:id="rId122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</w:rPr>
      </w:pPr>
      <w:r w:rsidRPr="00165ED9">
        <w:rPr>
          <w:rFonts w:asciiTheme="majorHAnsi" w:hAnsiTheme="majorHAnsi" w:cstheme="majorHAnsi"/>
        </w:rPr>
        <w:t xml:space="preserve">Với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639" w:dyaOrig="360">
          <v:shape id="_x0000_i1089" type="#_x0000_t75" style="width:32.25pt;height:18pt" o:ole="">
            <v:imagedata r:id="rId123" o:title=""/>
          </v:shape>
          <o:OLEObject Type="Embed" ProgID="Equation.DSMT4" ShapeID="_x0000_i1089" DrawAspect="Content" ObjectID="_1687364566" r:id="rId124"/>
        </w:object>
      </w:r>
      <w:r w:rsidRPr="00165ED9">
        <w:rPr>
          <w:rFonts w:asciiTheme="majorHAnsi" w:hAnsiTheme="majorHAnsi" w:cstheme="majorHAnsi"/>
          <w:position w:val="-12"/>
        </w:rPr>
        <w:object w:dxaOrig="960" w:dyaOrig="360">
          <v:shape id="_x0000_i1090" type="#_x0000_t75" style="width:48pt;height:18pt" o:ole="">
            <v:imagedata r:id="rId125" o:title=""/>
          </v:shape>
          <o:OLEObject Type="Embed" ProgID="Equation.DSMT4" ShapeID="_x0000_i1090" DrawAspect="Content" ObjectID="_1687364567" r:id="rId126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</w:rPr>
      </w:pPr>
      <w:r w:rsidRPr="00165ED9">
        <w:rPr>
          <w:rFonts w:asciiTheme="majorHAnsi" w:hAnsiTheme="majorHAnsi" w:cstheme="majorHAnsi"/>
        </w:rPr>
        <w:t xml:space="preserve">Với 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859" w:dyaOrig="360">
          <v:shape id="_x0000_i1091" type="#_x0000_t75" style="width:42.75pt;height:18pt" o:ole="">
            <v:imagedata r:id="rId127" o:title=""/>
          </v:shape>
          <o:OLEObject Type="Embed" ProgID="Equation.DSMT4" ShapeID="_x0000_i1091" DrawAspect="Content" ObjectID="_1687364568" r:id="rId128"/>
        </w:object>
      </w:r>
      <w:r w:rsidRPr="00165ED9">
        <w:rPr>
          <w:rFonts w:asciiTheme="majorHAnsi" w:hAnsiTheme="majorHAnsi" w:cstheme="majorHAnsi"/>
          <w:position w:val="-12"/>
        </w:rPr>
        <w:object w:dxaOrig="1020" w:dyaOrig="360">
          <v:shape id="_x0000_i1092" type="#_x0000_t75" style="width:51pt;height:18pt" o:ole="">
            <v:imagedata r:id="rId129" o:title=""/>
          </v:shape>
          <o:OLEObject Type="Embed" ProgID="Equation.DSMT4" ShapeID="_x0000_i1092" DrawAspect="Content" ObjectID="_1687364569" r:id="rId130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</w:rPr>
      </w:pPr>
      <w:r w:rsidRPr="00165ED9">
        <w:rPr>
          <w:rFonts w:asciiTheme="majorHAnsi" w:hAnsiTheme="majorHAnsi" w:cstheme="majorHAnsi"/>
        </w:rPr>
        <w:t xml:space="preserve">Vậy tọa độ giao điểm của của (P) và (d) là </w:t>
      </w:r>
      <w:r w:rsidRPr="00165ED9">
        <w:rPr>
          <w:rFonts w:asciiTheme="majorHAnsi" w:hAnsiTheme="majorHAnsi" w:cstheme="majorHAnsi"/>
          <w:position w:val="-14"/>
        </w:rPr>
        <w:object w:dxaOrig="520" w:dyaOrig="400">
          <v:shape id="_x0000_i1093" type="#_x0000_t75" style="width:26.25pt;height:20.25pt" o:ole="">
            <v:imagedata r:id="rId131" o:title=""/>
          </v:shape>
          <o:OLEObject Type="Embed" ProgID="Equation.DSMT4" ShapeID="_x0000_i1093" DrawAspect="Content" ObjectID="_1687364570" r:id="rId132"/>
        </w:object>
      </w:r>
      <w:r w:rsidRPr="00165ED9">
        <w:rPr>
          <w:rFonts w:asciiTheme="majorHAnsi" w:hAnsiTheme="majorHAnsi" w:cstheme="majorHAnsi"/>
        </w:rPr>
        <w:t>và</w:t>
      </w:r>
      <w:r w:rsidRPr="00165ED9">
        <w:rPr>
          <w:rFonts w:asciiTheme="majorHAnsi" w:hAnsiTheme="majorHAnsi" w:cstheme="majorHAnsi"/>
          <w:position w:val="-14"/>
        </w:rPr>
        <w:object w:dxaOrig="760" w:dyaOrig="400">
          <v:shape id="_x0000_i1094" type="#_x0000_t75" style="width:38.25pt;height:20.25pt" o:ole="">
            <v:imagedata r:id="rId133" o:title=""/>
          </v:shape>
          <o:OLEObject Type="Embed" ProgID="Equation.DSMT4" ShapeID="_x0000_i1094" DrawAspect="Content" ObjectID="_1687364571" r:id="rId134"/>
        </w:object>
      </w:r>
    </w:p>
    <w:p w:rsidR="00165ED9" w:rsidRPr="00165ED9" w:rsidRDefault="00165ED9" w:rsidP="00165ED9">
      <w:pPr>
        <w:spacing w:before="20" w:after="20" w:line="276" w:lineRule="auto"/>
        <w:ind w:left="720" w:right="68" w:firstLine="72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3. Tìm giá trị của m dể (d) và (P) có một điểm chung duy nhất.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  <w:t>Phương trình hoành độ giao điểm của (P) và (d) là:</w:t>
      </w:r>
    </w:p>
    <w:p w:rsidR="00165ED9" w:rsidRPr="00165ED9" w:rsidRDefault="00165ED9" w:rsidP="00165ED9">
      <w:pPr>
        <w:spacing w:before="20" w:after="20" w:line="276" w:lineRule="auto"/>
        <w:ind w:left="360" w:right="68"/>
        <w:jc w:val="center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3940" w:dyaOrig="340">
          <v:shape id="_x0000_i1095" type="#_x0000_t75" style="width:197.25pt;height:17.25pt" o:ole="">
            <v:imagedata r:id="rId135" o:title=""/>
          </v:shape>
          <o:OLEObject Type="Embed" ProgID="Equation.DSMT4" ShapeID="_x0000_i1095" DrawAspect="Content" ObjectID="_1687364572" r:id="rId136"/>
        </w:object>
      </w:r>
    </w:p>
    <w:p w:rsidR="00165ED9" w:rsidRPr="00165ED9" w:rsidRDefault="00165ED9" w:rsidP="00165ED9">
      <w:pPr>
        <w:spacing w:before="20" w:after="20" w:line="276" w:lineRule="auto"/>
        <w:ind w:left="360" w:right="68" w:firstLine="36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200" w:dyaOrig="279">
          <v:shape id="_x0000_i1096" type="#_x0000_t75" style="width:60pt;height:14.25pt" o:ole="">
            <v:imagedata r:id="rId137" o:title=""/>
          </v:shape>
          <o:OLEObject Type="Embed" ProgID="Equation.DSMT4" ShapeID="_x0000_i1096" DrawAspect="Content" ObjectID="_1687364573" r:id="rId138"/>
        </w:object>
      </w:r>
    </w:p>
    <w:p w:rsidR="00165ED9" w:rsidRPr="00165ED9" w:rsidRDefault="00165ED9" w:rsidP="00165ED9">
      <w:pPr>
        <w:spacing w:before="20" w:after="20" w:line="276" w:lineRule="auto"/>
        <w:ind w:right="68" w:firstLine="72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Để (d) và (P) có một điểm chung duy nhất thì </w:t>
      </w:r>
      <w:r w:rsidRPr="00165ED9">
        <w:rPr>
          <w:rFonts w:asciiTheme="majorHAnsi" w:hAnsiTheme="majorHAnsi" w:cstheme="majorHAnsi"/>
          <w:position w:val="-26"/>
          <w:sz w:val="27"/>
          <w:szCs w:val="27"/>
        </w:rPr>
        <w:object w:dxaOrig="3300" w:dyaOrig="680">
          <v:shape id="_x0000_i1097" type="#_x0000_t75" style="width:165pt;height:33.75pt" o:ole="">
            <v:imagedata r:id="rId139" o:title=""/>
          </v:shape>
          <o:OLEObject Type="Embed" ProgID="Equation.DSMT4" ShapeID="_x0000_i1097" DrawAspect="Content" ObjectID="_1687364574" r:id="rId140"/>
        </w:object>
      </w:r>
    </w:p>
    <w:p w:rsidR="00165ED9" w:rsidRPr="00165ED9" w:rsidRDefault="00165ED9" w:rsidP="00165ED9">
      <w:pPr>
        <w:spacing w:before="20" w:after="20" w:line="276" w:lineRule="auto"/>
        <w:ind w:right="68" w:firstLine="72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Vậy </w:t>
      </w:r>
      <w:r w:rsidRPr="00165ED9">
        <w:rPr>
          <w:rFonts w:asciiTheme="majorHAnsi" w:hAnsiTheme="majorHAnsi" w:cstheme="majorHAnsi"/>
          <w:position w:val="-26"/>
        </w:rPr>
        <w:object w:dxaOrig="859" w:dyaOrig="680">
          <v:shape id="_x0000_i1098" type="#_x0000_t75" style="width:42.75pt;height:33.75pt" o:ole="">
            <v:imagedata r:id="rId141" o:title=""/>
          </v:shape>
          <o:OLEObject Type="Embed" ProgID="Equation.DSMT4" ShapeID="_x0000_i1098" DrawAspect="Content" ObjectID="_1687364575" r:id="rId142"/>
        </w:object>
      </w:r>
      <w:r w:rsidRPr="00165ED9">
        <w:rPr>
          <w:rFonts w:asciiTheme="majorHAnsi" w:hAnsiTheme="majorHAnsi" w:cstheme="majorHAnsi"/>
        </w:rPr>
        <w:t xml:space="preserve">thì </w:t>
      </w:r>
      <w:r w:rsidRPr="00165ED9">
        <w:rPr>
          <w:rFonts w:asciiTheme="majorHAnsi" w:hAnsiTheme="majorHAnsi" w:cstheme="majorHAnsi"/>
          <w:sz w:val="27"/>
          <w:szCs w:val="27"/>
        </w:rPr>
        <w:t>(d) và (P) có một điểm chung duy nhất.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II. PHẦN CHUNG DÀNH CHO TẤT CẢ THÍ SINH (7.0 ĐIỂM)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3. (1.0 điểm)</w:t>
      </w:r>
    </w:p>
    <w:p w:rsidR="00165ED9" w:rsidRPr="00165ED9" w:rsidRDefault="00165ED9" w:rsidP="00165ED9">
      <w:pPr>
        <w:spacing w:before="20" w:after="20" w:line="276" w:lineRule="auto"/>
        <w:ind w:right="68" w:firstLine="117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lastRenderedPageBreak/>
        <w:t xml:space="preserve">Ta có </w:t>
      </w:r>
      <w:r w:rsidRPr="00165ED9">
        <w:rPr>
          <w:rFonts w:asciiTheme="majorHAnsi" w:hAnsiTheme="majorHAnsi" w:cstheme="majorHAnsi"/>
          <w:position w:val="-8"/>
          <w:sz w:val="27"/>
          <w:szCs w:val="27"/>
        </w:rPr>
        <w:object w:dxaOrig="5120" w:dyaOrig="380">
          <v:shape id="_x0000_i1099" type="#_x0000_t75" style="width:255.75pt;height:18.75pt" o:ole="">
            <v:imagedata r:id="rId143" o:title=""/>
          </v:shape>
          <o:OLEObject Type="Embed" ProgID="Equation.DSMT4" ShapeID="_x0000_i1099" DrawAspect="Content" ObjectID="_1687364576" r:id="rId144"/>
        </w:object>
      </w:r>
    </w:p>
    <w:p w:rsidR="00165ED9" w:rsidRPr="00165ED9" w:rsidRDefault="00165ED9" w:rsidP="00165ED9">
      <w:pPr>
        <w:spacing w:before="20" w:after="20" w:line="276" w:lineRule="auto"/>
        <w:ind w:right="68" w:firstLine="117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position w:val="-8"/>
          <w:sz w:val="27"/>
          <w:szCs w:val="27"/>
        </w:rPr>
        <w:object w:dxaOrig="2480" w:dyaOrig="380">
          <v:shape id="_x0000_i1100" type="#_x0000_t75" style="width:123.75pt;height:18.75pt" o:ole="">
            <v:imagedata r:id="rId145" o:title=""/>
          </v:shape>
          <o:OLEObject Type="Embed" ProgID="Equation.DSMT4" ShapeID="_x0000_i1100" DrawAspect="Content" ObjectID="_1687364577" r:id="rId146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4. (1.0 điểm)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Giải phương trình: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740" w:dyaOrig="340">
          <v:shape id="_x0000_i1101" type="#_x0000_t75" style="width:87pt;height:17.25pt" o:ole="">
            <v:imagedata r:id="rId34" o:title=""/>
          </v:shape>
          <o:OLEObject Type="Embed" ProgID="Equation.DSMT4" ShapeID="_x0000_i1101" DrawAspect="Content" ObjectID="_1687364578" r:id="rId147"/>
        </w:object>
      </w:r>
      <w:r w:rsidRPr="00165ED9">
        <w:rPr>
          <w:rFonts w:asciiTheme="majorHAnsi" w:hAnsiTheme="majorHAnsi" w:cstheme="majorHAnsi"/>
          <w:sz w:val="27"/>
          <w:szCs w:val="27"/>
        </w:rPr>
        <w:t>.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</w:t>
      </w:r>
      <w:r w:rsidRPr="00165ED9">
        <w:rPr>
          <w:rFonts w:asciiTheme="majorHAnsi" w:hAnsiTheme="majorHAnsi" w:cstheme="majorHAnsi"/>
          <w:position w:val="-14"/>
          <w:sz w:val="27"/>
          <w:szCs w:val="27"/>
        </w:rPr>
        <w:object w:dxaOrig="3739" w:dyaOrig="420">
          <v:shape id="_x0000_i1102" type="#_x0000_t75" style="width:186.75pt;height:21pt" o:ole="">
            <v:imagedata r:id="rId148" o:title=""/>
          </v:shape>
          <o:OLEObject Type="Embed" ProgID="Equation.DSMT4" ShapeID="_x0000_i1102" DrawAspect="Content" ObjectID="_1687364579" r:id="rId149"/>
        </w:objec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Phương trình có 2 nghiệm phân biệt</w: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70"/>
          <w:sz w:val="27"/>
          <w:szCs w:val="27"/>
        </w:rPr>
        <w:object w:dxaOrig="2240" w:dyaOrig="1520">
          <v:shape id="_x0000_i1103" type="#_x0000_t75" style="width:111.75pt;height:75.75pt" o:ole="">
            <v:imagedata r:id="rId150" o:title=""/>
          </v:shape>
          <o:OLEObject Type="Embed" ProgID="Equation.DSMT4" ShapeID="_x0000_i1103" DrawAspect="Content" ObjectID="_1687364580" r:id="rId151"/>
        </w:object>
      </w:r>
    </w:p>
    <w:p w:rsidR="00165ED9" w:rsidRPr="00165ED9" w:rsidRDefault="00165ED9" w:rsidP="00165ED9">
      <w:pPr>
        <w:spacing w:before="20" w:after="20" w:line="276" w:lineRule="auto"/>
        <w:ind w:left="360" w:right="68" w:firstLine="81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Vậy tập nghiệm của phương trình là </w:t>
      </w:r>
      <w:r w:rsidRPr="00165ED9">
        <w:rPr>
          <w:rFonts w:asciiTheme="majorHAnsi" w:hAnsiTheme="majorHAnsi" w:cstheme="majorHAnsi"/>
          <w:position w:val="-30"/>
          <w:sz w:val="27"/>
          <w:szCs w:val="27"/>
        </w:rPr>
        <w:object w:dxaOrig="1260" w:dyaOrig="740">
          <v:shape id="_x0000_i1104" type="#_x0000_t75" style="width:63pt;height:36.75pt" o:ole="">
            <v:imagedata r:id="rId152" o:title=""/>
          </v:shape>
          <o:OLEObject Type="Embed" ProgID="Equation.DSMT4" ShapeID="_x0000_i1104" DrawAspect="Content" ObjectID="_1687364581" r:id="rId153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5. (1.0 điểm)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ab/>
      </w:r>
      <w:r w:rsidRPr="00165ED9">
        <w:rPr>
          <w:rFonts w:asciiTheme="majorHAnsi" w:hAnsiTheme="majorHAnsi" w:cstheme="majorHAnsi"/>
          <w:b/>
          <w:sz w:val="27"/>
          <w:szCs w:val="27"/>
        </w:rPr>
        <w:tab/>
      </w:r>
      <w:r w:rsidRPr="00165ED9">
        <w:rPr>
          <w:rFonts w:asciiTheme="majorHAnsi" w:hAnsiTheme="majorHAnsi" w:cstheme="majorHAnsi"/>
          <w:sz w:val="27"/>
          <w:szCs w:val="27"/>
        </w:rPr>
        <w:t>Gọi số học sinh của lớp 9A, 9B lần lượt là x, y (</w:t>
      </w:r>
      <w:r w:rsidRPr="00165ED9">
        <w:rPr>
          <w:rFonts w:asciiTheme="majorHAnsi" w:hAnsiTheme="majorHAnsi" w:cstheme="majorHAnsi"/>
          <w:position w:val="-12"/>
          <w:sz w:val="27"/>
          <w:szCs w:val="27"/>
        </w:rPr>
        <w:object w:dxaOrig="1579" w:dyaOrig="420">
          <v:shape id="_x0000_i1105" type="#_x0000_t75" style="width:78.75pt;height:21pt" o:ole="">
            <v:imagedata r:id="rId154" o:title=""/>
          </v:shape>
          <o:OLEObject Type="Embed" ProgID="Equation.DSMT4" ShapeID="_x0000_i1105" DrawAspect="Content" ObjectID="_1687364582" r:id="rId155"/>
        </w:object>
      </w:r>
      <w:r w:rsidRPr="00165ED9">
        <w:rPr>
          <w:rFonts w:asciiTheme="majorHAnsi" w:hAnsiTheme="majorHAnsi" w:cstheme="majorHAnsi"/>
          <w:sz w:val="27"/>
          <w:szCs w:val="27"/>
        </w:rPr>
        <w:t>)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sz w:val="27"/>
          <w:szCs w:val="27"/>
        </w:rPr>
        <w:tab/>
        <w:t xml:space="preserve">Số chiếc khẩu trang lớp 9A đã ủng hộ là: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340" w:dyaOrig="279">
          <v:shape id="_x0000_i1106" type="#_x0000_t75" style="width:17.25pt;height:14.25pt" o:ole="">
            <v:imagedata r:id="rId156" o:title=""/>
          </v:shape>
          <o:OLEObject Type="Embed" ProgID="Equation.DSMT4" ShapeID="_x0000_i1106" DrawAspect="Content" ObjectID="_1687364583" r:id="rId157"/>
        </w:object>
      </w:r>
      <w:r w:rsidRPr="00165ED9">
        <w:rPr>
          <w:rFonts w:asciiTheme="majorHAnsi" w:hAnsiTheme="majorHAnsi" w:cstheme="majorHAnsi"/>
          <w:sz w:val="27"/>
          <w:szCs w:val="27"/>
        </w:rPr>
        <w:t>(chiếc)</w:t>
      </w:r>
    </w:p>
    <w:p w:rsidR="00165ED9" w:rsidRPr="00165ED9" w:rsidRDefault="00165ED9" w:rsidP="00165ED9">
      <w:pPr>
        <w:spacing w:before="20" w:after="20" w:line="276" w:lineRule="auto"/>
        <w:ind w:left="720" w:right="68" w:firstLine="72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Số chiếc khẩu trang lớp 9B đã ủng hộ là: 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340" w:dyaOrig="320">
          <v:shape id="_x0000_i1107" type="#_x0000_t75" style="width:17.25pt;height:15.75pt" o:ole="">
            <v:imagedata r:id="rId158" o:title=""/>
          </v:shape>
          <o:OLEObject Type="Embed" ProgID="Equation.DSMT4" ShapeID="_x0000_i1107" DrawAspect="Content" ObjectID="_1687364584" r:id="rId159"/>
        </w:object>
      </w:r>
      <w:r w:rsidRPr="00165ED9">
        <w:rPr>
          <w:rFonts w:asciiTheme="majorHAnsi" w:hAnsiTheme="majorHAnsi" w:cstheme="majorHAnsi"/>
          <w:sz w:val="27"/>
          <w:szCs w:val="27"/>
        </w:rPr>
        <w:t>(chiếc)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  <w:t xml:space="preserve">Vì tổng số học sinh của hai lớp là 76 học sinh nên ta có phương trình 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1120" w:dyaOrig="320">
          <v:shape id="_x0000_i1108" type="#_x0000_t75" style="width:56.25pt;height:15.75pt" o:ole="">
            <v:imagedata r:id="rId160" o:title=""/>
          </v:shape>
          <o:OLEObject Type="Embed" ProgID="Equation.DSMT4" ShapeID="_x0000_i1108" DrawAspect="Content" ObjectID="_1687364585" r:id="rId161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  <w:t xml:space="preserve">Vì cả hai lớp ủng hộ 189 chiếc khẩu trang nên ta có phương trình: </w:t>
      </w:r>
      <w:r w:rsidRPr="00165ED9">
        <w:rPr>
          <w:rFonts w:asciiTheme="majorHAnsi" w:hAnsiTheme="majorHAnsi" w:cstheme="majorHAnsi"/>
          <w:position w:val="-10"/>
          <w:sz w:val="27"/>
          <w:szCs w:val="27"/>
        </w:rPr>
        <w:object w:dxaOrig="1480" w:dyaOrig="320">
          <v:shape id="_x0000_i1109" type="#_x0000_t75" style="width:74.25pt;height:15.75pt" o:ole="">
            <v:imagedata r:id="rId162" o:title=""/>
          </v:shape>
          <o:OLEObject Type="Embed" ProgID="Equation.DSMT4" ShapeID="_x0000_i1109" DrawAspect="Content" ObjectID="_1687364586" r:id="rId163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hệ phương trình: </w:t>
      </w:r>
      <w:r w:rsidRPr="00165ED9">
        <w:rPr>
          <w:rFonts w:asciiTheme="majorHAnsi" w:hAnsiTheme="majorHAnsi" w:cstheme="majorHAnsi"/>
          <w:position w:val="-34"/>
          <w:sz w:val="27"/>
          <w:szCs w:val="27"/>
        </w:rPr>
        <w:object w:dxaOrig="1620" w:dyaOrig="800">
          <v:shape id="_x0000_i1110" type="#_x0000_t75" style="width:81pt;height:39.75pt" o:ole="">
            <v:imagedata r:id="rId164" o:title=""/>
          </v:shape>
          <o:OLEObject Type="Embed" ProgID="Equation.DSMT4" ShapeID="_x0000_i1110" DrawAspect="Content" ObjectID="_1687364587" r:id="rId165"/>
        </w:objec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34"/>
          <w:sz w:val="27"/>
          <w:szCs w:val="27"/>
        </w:rPr>
        <w:object w:dxaOrig="3159" w:dyaOrig="800">
          <v:shape id="_x0000_i1111" type="#_x0000_t75" style="width:158.25pt;height:39.75pt" o:ole="">
            <v:imagedata r:id="rId166" o:title=""/>
          </v:shape>
          <o:OLEObject Type="Embed" ProgID="Equation.DSMT4" ShapeID="_x0000_i1111" DrawAspect="Content" ObjectID="_1687364588" r:id="rId167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 (thỏa mãn)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Vậy số học sinh của lớp 9A và 9B lần lượt là 37 học sinh và 39 học sinh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6. (3.0 điểm)</w:t>
      </w:r>
    </w:p>
    <w:p w:rsidR="00165ED9" w:rsidRPr="00165ED9" w:rsidRDefault="00165ED9" w:rsidP="00165ED9">
      <w:pPr>
        <w:spacing w:before="20" w:after="20" w:line="276" w:lineRule="auto"/>
        <w:ind w:right="68"/>
        <w:jc w:val="center"/>
        <w:rPr>
          <w:rFonts w:asciiTheme="majorHAnsi" w:hAnsiTheme="majorHAnsi" w:cstheme="majorHAnsi"/>
          <w:sz w:val="27"/>
          <w:szCs w:val="27"/>
        </w:rPr>
      </w:pPr>
      <w:bookmarkStart w:id="0" w:name="_GoBack"/>
      <w:r w:rsidRPr="00165ED9">
        <w:rPr>
          <w:rFonts w:asciiTheme="majorHAnsi" w:hAnsiTheme="majorHAnsi" w:cstheme="majorHAnsi"/>
          <w:noProof/>
          <w:sz w:val="27"/>
          <w:szCs w:val="27"/>
          <w:lang w:val="en-US"/>
        </w:rPr>
        <w:drawing>
          <wp:inline distT="0" distB="0" distL="0" distR="0" wp14:anchorId="387E4E72" wp14:editId="60943E95">
            <wp:extent cx="2472856" cy="27909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823" cy="2794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165ED9" w:rsidRPr="00165ED9" w:rsidRDefault="00165ED9" w:rsidP="00165ED9">
      <w:pPr>
        <w:numPr>
          <w:ilvl w:val="0"/>
          <w:numId w:val="47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lastRenderedPageBreak/>
        <w:t>Chứng minh tứ giác BCEF nội tiếp đường tròn.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ứ giác BCEF có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180" w:dyaOrig="380">
          <v:shape id="_x0000_i1112" type="#_x0000_t75" style="width:59.25pt;height:18.75pt" o:ole="">
            <v:imagedata r:id="rId169" o:title=""/>
          </v:shape>
          <o:OLEObject Type="Embed" ProgID="Equation.DSMT4" ShapeID="_x0000_i1112" DrawAspect="Content" ObjectID="_1687364589" r:id="rId170"/>
        </w:object>
      </w:r>
      <w:r w:rsidRPr="00165ED9">
        <w:rPr>
          <w:rFonts w:asciiTheme="majorHAnsi" w:hAnsiTheme="majorHAnsi" w:cstheme="majorHAnsi"/>
          <w:sz w:val="27"/>
          <w:szCs w:val="27"/>
        </w:rPr>
        <w:t>(BE là đường cao)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160" w:dyaOrig="380">
          <v:shape id="_x0000_i1113" type="#_x0000_t75" style="width:57.75pt;height:18.75pt" o:ole="">
            <v:imagedata r:id="rId171" o:title=""/>
          </v:shape>
          <o:OLEObject Type="Embed" ProgID="Equation.DSMT4" ShapeID="_x0000_i1113" DrawAspect="Content" ObjectID="_1687364590" r:id="rId172"/>
        </w:object>
      </w:r>
      <w:r w:rsidRPr="00165ED9">
        <w:rPr>
          <w:rFonts w:asciiTheme="majorHAnsi" w:hAnsiTheme="majorHAnsi" w:cstheme="majorHAnsi"/>
          <w:sz w:val="27"/>
          <w:szCs w:val="27"/>
        </w:rPr>
        <w:t>(CF là đường cao)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2240" w:dyaOrig="380">
          <v:shape id="_x0000_i1114" type="#_x0000_t75" style="width:111.75pt;height:18.75pt" o:ole="">
            <v:imagedata r:id="rId173" o:title=""/>
          </v:shape>
          <o:OLEObject Type="Embed" ProgID="Equation.DSMT4" ShapeID="_x0000_i1114" DrawAspect="Content" ObjectID="_1687364591" r:id="rId174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Vậy tứ giác BCEF nội tiếp</w:t>
      </w:r>
    </w:p>
    <w:p w:rsidR="00165ED9" w:rsidRPr="00165ED9" w:rsidRDefault="00165ED9" w:rsidP="00165ED9">
      <w:pPr>
        <w:numPr>
          <w:ilvl w:val="0"/>
          <w:numId w:val="47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Chứng minh DA là phân giác </w:t>
      </w:r>
      <w:r w:rsidRPr="00165ED9">
        <w:rPr>
          <w:rFonts w:asciiTheme="majorHAnsi" w:hAnsiTheme="majorHAnsi" w:cstheme="majorHAnsi"/>
          <w:position w:val="-4"/>
          <w:sz w:val="27"/>
          <w:szCs w:val="27"/>
        </w:rPr>
        <w:object w:dxaOrig="560" w:dyaOrig="360">
          <v:shape id="_x0000_i1115" type="#_x0000_t75" style="width:27.75pt;height:18pt" o:ole="">
            <v:imagedata r:id="rId42" o:title=""/>
          </v:shape>
          <o:OLEObject Type="Embed" ProgID="Equation.DSMT4" ShapeID="_x0000_i1115" DrawAspect="Content" ObjectID="_1687364592" r:id="rId175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Tứ giác DHEC có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200" w:dyaOrig="380">
          <v:shape id="_x0000_i1116" type="#_x0000_t75" style="width:60pt;height:18.75pt" o:ole="">
            <v:imagedata r:id="rId176" o:title=""/>
          </v:shape>
          <o:OLEObject Type="Embed" ProgID="Equation.DSMT4" ShapeID="_x0000_i1116" DrawAspect="Content" ObjectID="_1687364593" r:id="rId177"/>
        </w:object>
      </w:r>
      <w:r w:rsidRPr="00165ED9">
        <w:rPr>
          <w:rFonts w:asciiTheme="majorHAnsi" w:hAnsiTheme="majorHAnsi" w:cstheme="majorHAnsi"/>
          <w:sz w:val="27"/>
          <w:szCs w:val="27"/>
        </w:rPr>
        <w:t>(BE là đường cao)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219" w:dyaOrig="380">
          <v:shape id="_x0000_i1117" type="#_x0000_t75" style="width:60.75pt;height:18.75pt" o:ole="">
            <v:imagedata r:id="rId178" o:title=""/>
          </v:shape>
          <o:OLEObject Type="Embed" ProgID="Equation.DSMT4" ShapeID="_x0000_i1117" DrawAspect="Content" ObjectID="_1687364594" r:id="rId179"/>
        </w:object>
      </w:r>
      <w:r w:rsidRPr="00165ED9">
        <w:rPr>
          <w:rFonts w:asciiTheme="majorHAnsi" w:hAnsiTheme="majorHAnsi" w:cstheme="majorHAnsi"/>
          <w:sz w:val="27"/>
          <w:szCs w:val="27"/>
        </w:rPr>
        <w:t>(AD là đường cao)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ab/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3540" w:dyaOrig="380">
          <v:shape id="_x0000_i1118" type="#_x0000_t75" style="width:177pt;height:18.75pt" o:ole="">
            <v:imagedata r:id="rId180" o:title=""/>
          </v:shape>
          <o:OLEObject Type="Embed" ProgID="Equation.DSMT4" ShapeID="_x0000_i1118" DrawAspect="Content" ObjectID="_1687364595" r:id="rId181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320" w:dyaOrig="240">
          <v:shape id="_x0000_i1119" type="#_x0000_t75" style="width:15.75pt;height:12pt" o:ole="">
            <v:imagedata r:id="rId182" o:title=""/>
          </v:shape>
          <o:OLEObject Type="Embed" ProgID="Equation.DSMT4" ShapeID="_x0000_i1119" DrawAspect="Content" ObjectID="_1687364596" r:id="rId183"/>
        </w:object>
      </w:r>
      <w:r w:rsidRPr="00165ED9">
        <w:rPr>
          <w:rFonts w:asciiTheme="majorHAnsi" w:hAnsiTheme="majorHAnsi" w:cstheme="majorHAnsi"/>
          <w:sz w:val="27"/>
          <w:szCs w:val="27"/>
        </w:rPr>
        <w:t xml:space="preserve">Tứ giác DHEC nội tiếp 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719" w:dyaOrig="380">
          <v:shape id="_x0000_i1120" type="#_x0000_t75" style="width:86.25pt;height:18.75pt" o:ole="">
            <v:imagedata r:id="rId184" o:title=""/>
          </v:shape>
          <o:OLEObject Type="Embed" ProgID="Equation.DSMT4" ShapeID="_x0000_i1120" DrawAspect="Content" ObjectID="_1687364597" r:id="rId185"/>
        </w:object>
      </w:r>
      <w:r w:rsidRPr="00165ED9">
        <w:rPr>
          <w:rFonts w:asciiTheme="majorHAnsi" w:hAnsiTheme="majorHAnsi" w:cstheme="majorHAnsi"/>
          <w:sz w:val="27"/>
          <w:szCs w:val="27"/>
        </w:rPr>
        <w:t>( cùng chắn cung HE)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ương tự, ta chứng minh được </w:t>
      </w:r>
      <w:r w:rsidRPr="00165ED9">
        <w:rPr>
          <w:rFonts w:asciiTheme="majorHAnsi" w:hAnsiTheme="majorHAnsi" w:cstheme="majorHAnsi"/>
          <w:position w:val="-4"/>
          <w:sz w:val="27"/>
          <w:szCs w:val="27"/>
        </w:rPr>
        <w:object w:dxaOrig="1359" w:dyaOrig="360">
          <v:shape id="_x0000_i1121" type="#_x0000_t75" style="width:68.25pt;height:18pt" o:ole="">
            <v:imagedata r:id="rId186" o:title=""/>
          </v:shape>
          <o:OLEObject Type="Embed" ProgID="Equation.DSMT4" ShapeID="_x0000_i1121" DrawAspect="Content" ObjectID="_1687364598" r:id="rId187"/>
        </w:object>
      </w:r>
      <w:r w:rsidRPr="00165ED9">
        <w:rPr>
          <w:rFonts w:asciiTheme="majorHAnsi" w:hAnsiTheme="majorHAnsi" w:cstheme="majorHAnsi"/>
          <w:sz w:val="27"/>
          <w:szCs w:val="27"/>
        </w:rPr>
        <w:t>( cùng chắn cung HF)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Mà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359" w:dyaOrig="380">
          <v:shape id="_x0000_i1122" type="#_x0000_t75" style="width:68.25pt;height:18.75pt" o:ole="">
            <v:imagedata r:id="rId188" o:title=""/>
          </v:shape>
          <o:OLEObject Type="Embed" ProgID="Equation.DSMT4" ShapeID="_x0000_i1122" DrawAspect="Content" ObjectID="_1687364599" r:id="rId189"/>
        </w:object>
      </w:r>
      <w:r w:rsidRPr="00165ED9">
        <w:rPr>
          <w:rFonts w:asciiTheme="majorHAnsi" w:hAnsiTheme="majorHAnsi" w:cstheme="majorHAnsi"/>
          <w:sz w:val="27"/>
          <w:szCs w:val="27"/>
        </w:rPr>
        <w:t>( cùng chắn cung FE)</w: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700" w:dyaOrig="380">
          <v:shape id="_x0000_i1123" type="#_x0000_t75" style="width:84.75pt;height:18.75pt" o:ole="">
            <v:imagedata r:id="rId190" o:title=""/>
          </v:shape>
          <o:OLEObject Type="Embed" ProgID="Equation.DSMT4" ShapeID="_x0000_i1123" DrawAspect="Content" ObjectID="_1687364600" r:id="rId191"/>
        </w:object>
      </w:r>
    </w:p>
    <w:p w:rsidR="00165ED9" w:rsidRPr="00165ED9" w:rsidRDefault="00165ED9" w:rsidP="00165ED9">
      <w:pPr>
        <w:spacing w:before="20" w:after="20" w:line="276" w:lineRule="auto"/>
        <w:ind w:left="720"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Vậy DA là phân giác </w:t>
      </w:r>
      <w:r w:rsidRPr="00165ED9">
        <w:rPr>
          <w:rFonts w:asciiTheme="majorHAnsi" w:hAnsiTheme="majorHAnsi" w:cstheme="majorHAnsi"/>
          <w:position w:val="-4"/>
          <w:sz w:val="27"/>
          <w:szCs w:val="27"/>
        </w:rPr>
        <w:object w:dxaOrig="560" w:dyaOrig="360">
          <v:shape id="_x0000_i1124" type="#_x0000_t75" style="width:27.75pt;height:18pt" o:ole="">
            <v:imagedata r:id="rId42" o:title=""/>
          </v:shape>
          <o:OLEObject Type="Embed" ProgID="Equation.DSMT4" ShapeID="_x0000_i1124" DrawAspect="Content" ObjectID="_1687364601" r:id="rId192"/>
        </w:object>
      </w:r>
    </w:p>
    <w:p w:rsidR="00165ED9" w:rsidRPr="00165ED9" w:rsidRDefault="00165ED9" w:rsidP="00165ED9">
      <w:pPr>
        <w:numPr>
          <w:ilvl w:val="0"/>
          <w:numId w:val="47"/>
        </w:numPr>
        <w:spacing w:before="20" w:after="20" w:line="276" w:lineRule="auto"/>
        <w:ind w:right="68"/>
        <w:jc w:val="both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Chứng minh ba điểm H, I, K thẳng hàng.</w: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Vì AK là đường kính của (O) nên 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2040" w:dyaOrig="380">
          <v:shape id="_x0000_i1125" type="#_x0000_t75" style="width:102pt;height:18.75pt" o:ole="">
            <v:imagedata r:id="rId193" o:title=""/>
          </v:shape>
          <o:OLEObject Type="Embed" ProgID="Equation.DSMT4" ShapeID="_x0000_i1125" DrawAspect="Content" ObjectID="_1687364602" r:id="rId194"/>
        </w:objec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</w:t>
      </w:r>
      <w:r w:rsidRPr="00165ED9">
        <w:rPr>
          <w:rFonts w:asciiTheme="majorHAnsi" w:hAnsiTheme="majorHAnsi" w:cstheme="majorHAnsi"/>
          <w:position w:val="-34"/>
          <w:sz w:val="27"/>
          <w:szCs w:val="27"/>
        </w:rPr>
        <w:object w:dxaOrig="2600" w:dyaOrig="800">
          <v:shape id="_x0000_i1126" type="#_x0000_t75" style="width:129.75pt;height:39.75pt" o:ole="">
            <v:imagedata r:id="rId195" o:title=""/>
          </v:shape>
          <o:OLEObject Type="Embed" ProgID="Equation.DSMT4" ShapeID="_x0000_i1126" DrawAspect="Content" ObjectID="_1687364603" r:id="rId196"/>
        </w:objec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ương tự ta có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1080" w:dyaOrig="300">
          <v:shape id="_x0000_i1127" type="#_x0000_t75" style="width:54pt;height:15pt" o:ole="">
            <v:imagedata r:id="rId197" o:title=""/>
          </v:shape>
          <o:OLEObject Type="Embed" ProgID="Equation.DSMT4" ShapeID="_x0000_i1127" DrawAspect="Content" ObjectID="_1687364604" r:id="rId198"/>
        </w:objec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Suy ra tứ giác BHCK là hình bình hành</w: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Mà I là trung điểm của BC</w: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Suy ra I là trung điểm của HK</w:t>
      </w:r>
    </w:p>
    <w:p w:rsidR="00165ED9" w:rsidRPr="00165ED9" w:rsidRDefault="00165ED9" w:rsidP="00165ED9">
      <w:pPr>
        <w:spacing w:before="20" w:after="20" w:line="276" w:lineRule="auto"/>
        <w:ind w:left="360" w:right="68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>Vậy ba điểm H, I, K thẳng hàng.</w:t>
      </w:r>
    </w:p>
    <w:p w:rsidR="00165ED9" w:rsidRPr="00165ED9" w:rsidRDefault="00165ED9" w:rsidP="00165ED9">
      <w:pPr>
        <w:spacing w:before="20" w:after="20" w:line="276" w:lineRule="auto"/>
        <w:ind w:right="68" w:firstLine="360"/>
        <w:jc w:val="both"/>
        <w:rPr>
          <w:rFonts w:asciiTheme="majorHAnsi" w:hAnsiTheme="majorHAnsi" w:cstheme="majorHAnsi"/>
          <w:b/>
          <w:sz w:val="27"/>
          <w:szCs w:val="27"/>
        </w:rPr>
      </w:pPr>
      <w:r w:rsidRPr="00165ED9">
        <w:rPr>
          <w:rFonts w:asciiTheme="majorHAnsi" w:hAnsiTheme="majorHAnsi" w:cstheme="majorHAnsi"/>
          <w:b/>
          <w:sz w:val="27"/>
          <w:szCs w:val="27"/>
        </w:rPr>
        <w:t>Câu 7. (1.0 điểm)</w:t>
      </w:r>
    </w:p>
    <w:p w:rsidR="00165ED9" w:rsidRPr="00165ED9" w:rsidRDefault="00165ED9" w:rsidP="00165ED9">
      <w:pPr>
        <w:spacing w:before="20" w:after="20" w:line="276" w:lineRule="auto"/>
        <w:ind w:right="68" w:firstLine="72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Ta có </w:t>
      </w:r>
      <w:r w:rsidRPr="00165ED9">
        <w:rPr>
          <w:rFonts w:asciiTheme="majorHAnsi" w:hAnsiTheme="majorHAnsi" w:cstheme="majorHAnsi"/>
          <w:position w:val="-14"/>
          <w:sz w:val="27"/>
          <w:szCs w:val="27"/>
        </w:rPr>
        <w:object w:dxaOrig="6259" w:dyaOrig="460">
          <v:shape id="_x0000_i1128" type="#_x0000_t75" style="width:312.75pt;height:23.25pt" o:ole="">
            <v:imagedata r:id="rId199" o:title=""/>
          </v:shape>
          <o:OLEObject Type="Embed" ProgID="Equation.DSMT4" ShapeID="_x0000_i1128" DrawAspect="Content" ObjectID="_1687364605" r:id="rId200"/>
        </w:object>
      </w:r>
      <w:r w:rsidRPr="00165ED9">
        <w:rPr>
          <w:rFonts w:asciiTheme="majorHAnsi" w:hAnsiTheme="majorHAnsi" w:cstheme="majorHAnsi"/>
          <w:sz w:val="27"/>
          <w:szCs w:val="27"/>
        </w:rPr>
        <w:t>với mọi x</w:t>
      </w:r>
    </w:p>
    <w:p w:rsidR="00165ED9" w:rsidRPr="00165ED9" w:rsidRDefault="00165ED9" w:rsidP="00165ED9">
      <w:pPr>
        <w:spacing w:before="20" w:after="20" w:line="276" w:lineRule="auto"/>
        <w:ind w:right="68" w:firstLine="72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position w:val="-26"/>
          <w:sz w:val="27"/>
          <w:szCs w:val="27"/>
        </w:rPr>
        <w:object w:dxaOrig="960" w:dyaOrig="680">
          <v:shape id="_x0000_i1129" type="#_x0000_t75" style="width:48pt;height:33.75pt" o:ole="">
            <v:imagedata r:id="rId201" o:title=""/>
          </v:shape>
          <o:OLEObject Type="Embed" ProgID="Equation.DSMT4" ShapeID="_x0000_i1129" DrawAspect="Content" ObjectID="_1687364606" r:id="rId202"/>
        </w:object>
      </w:r>
      <w:r w:rsidRPr="00165ED9">
        <w:rPr>
          <w:rFonts w:asciiTheme="majorHAnsi" w:hAnsiTheme="majorHAnsi" w:cstheme="majorHAnsi"/>
          <w:sz w:val="27"/>
          <w:szCs w:val="27"/>
        </w:rPr>
        <w:t>với mọi x</w:t>
      </w:r>
    </w:p>
    <w:p w:rsidR="00165ED9" w:rsidRPr="00165ED9" w:rsidRDefault="00165ED9" w:rsidP="00165ED9">
      <w:pPr>
        <w:spacing w:before="20" w:after="20" w:line="276" w:lineRule="auto"/>
        <w:ind w:right="68" w:firstLine="72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Dấu “=” xảy ra </w:t>
      </w:r>
      <w:r w:rsidRPr="00165ED9">
        <w:rPr>
          <w:rFonts w:asciiTheme="majorHAnsi" w:hAnsiTheme="majorHAnsi" w:cstheme="majorHAnsi"/>
          <w:position w:val="-6"/>
          <w:sz w:val="27"/>
          <w:szCs w:val="27"/>
        </w:rPr>
        <w:object w:dxaOrig="900" w:dyaOrig="279">
          <v:shape id="_x0000_i1130" type="#_x0000_t75" style="width:45pt;height:14.25pt" o:ole="">
            <v:imagedata r:id="rId203" o:title=""/>
          </v:shape>
          <o:OLEObject Type="Embed" ProgID="Equation.DSMT4" ShapeID="_x0000_i1130" DrawAspect="Content" ObjectID="_1687364607" r:id="rId204"/>
        </w:object>
      </w:r>
    </w:p>
    <w:p w:rsidR="00165ED9" w:rsidRPr="00165ED9" w:rsidRDefault="00165ED9" w:rsidP="00165ED9">
      <w:pPr>
        <w:spacing w:before="20" w:after="20" w:line="276" w:lineRule="auto"/>
        <w:ind w:right="68" w:firstLine="720"/>
        <w:rPr>
          <w:rFonts w:asciiTheme="majorHAnsi" w:hAnsiTheme="majorHAnsi" w:cstheme="majorHAnsi"/>
          <w:sz w:val="27"/>
          <w:szCs w:val="27"/>
        </w:rPr>
      </w:pPr>
      <w:r w:rsidRPr="00165ED9">
        <w:rPr>
          <w:rFonts w:asciiTheme="majorHAnsi" w:hAnsiTheme="majorHAnsi" w:cstheme="majorHAnsi"/>
          <w:sz w:val="27"/>
          <w:szCs w:val="27"/>
        </w:rPr>
        <w:t xml:space="preserve">Vậy cặp số (x;y) thỏa mãn yêu cầu bài toán là </w:t>
      </w:r>
      <w:r w:rsidRPr="00165ED9">
        <w:rPr>
          <w:rFonts w:asciiTheme="majorHAnsi" w:hAnsiTheme="majorHAnsi" w:cstheme="majorHAnsi"/>
          <w:position w:val="-30"/>
          <w:sz w:val="27"/>
          <w:szCs w:val="27"/>
        </w:rPr>
        <w:object w:dxaOrig="680" w:dyaOrig="740">
          <v:shape id="_x0000_i1131" type="#_x0000_t75" style="width:33.75pt;height:36.75pt" o:ole="">
            <v:imagedata r:id="rId205" o:title=""/>
          </v:shape>
          <o:OLEObject Type="Embed" ProgID="Equation.DSMT4" ShapeID="_x0000_i1131" DrawAspect="Content" ObjectID="_1687364608" r:id="rId206"/>
        </w:object>
      </w:r>
    </w:p>
    <w:p w:rsidR="00E811C3" w:rsidRPr="00165ED9" w:rsidRDefault="00E811C3" w:rsidP="00165ED9">
      <w:pPr>
        <w:spacing w:before="20" w:after="20" w:line="276" w:lineRule="auto"/>
        <w:rPr>
          <w:rFonts w:asciiTheme="majorHAnsi" w:hAnsiTheme="majorHAnsi" w:cstheme="majorHAnsi"/>
        </w:rPr>
      </w:pPr>
    </w:p>
    <w:p w:rsidR="00165ED9" w:rsidRPr="00165ED9" w:rsidRDefault="00165ED9" w:rsidP="00165ED9">
      <w:pPr>
        <w:spacing w:before="20" w:after="20" w:line="276" w:lineRule="auto"/>
        <w:rPr>
          <w:rFonts w:asciiTheme="majorHAnsi" w:hAnsiTheme="majorHAnsi" w:cstheme="majorHAnsi"/>
        </w:rPr>
      </w:pPr>
    </w:p>
    <w:sectPr w:rsidR="00165ED9" w:rsidRPr="00165ED9" w:rsidSect="00BF2A5F">
      <w:headerReference w:type="default" r:id="rId207"/>
      <w:footerReference w:type="default" r:id="rId208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7884" w:rsidRDefault="00207884" w:rsidP="006846CF">
      <w:pPr>
        <w:spacing w:after="0" w:line="240" w:lineRule="auto"/>
      </w:pPr>
      <w:r>
        <w:separator/>
      </w:r>
    </w:p>
  </w:endnote>
  <w:endnote w:type="continuationSeparator" w:id="0">
    <w:p w:rsidR="00207884" w:rsidRDefault="00207884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shd w:val="clear" w:color="auto" w:fill="5B9BD5" w:themeFill="accent1"/>
      <w:tblCellMar>
        <w:left w:w="115" w:type="dxa"/>
        <w:right w:w="115" w:type="dxa"/>
      </w:tblCellMar>
      <w:tblLook w:val="04A0" w:firstRow="1" w:lastRow="0" w:firstColumn="1" w:lastColumn="0" w:noHBand="0" w:noVBand="1"/>
    </w:tblPr>
    <w:tblGrid>
      <w:gridCol w:w="4934"/>
      <w:gridCol w:w="4934"/>
    </w:tblGrid>
    <w:tr w:rsidR="00BD218B">
      <w:tc>
        <w:tcPr>
          <w:tcW w:w="2500" w:type="pct"/>
          <w:shd w:val="clear" w:color="auto" w:fill="5B9BD5" w:themeFill="accent1"/>
          <w:vAlign w:val="center"/>
        </w:tcPr>
        <w:p w:rsidR="00BD218B" w:rsidRPr="00E678F9" w:rsidRDefault="00BD218B" w:rsidP="00481995">
          <w:pPr>
            <w:pStyle w:val="Footer"/>
            <w:spacing w:before="80" w:after="80"/>
            <w:jc w:val="both"/>
            <w:rPr>
              <w:rFonts w:asciiTheme="majorHAnsi" w:hAnsiTheme="majorHAnsi" w:cstheme="majorHAnsi"/>
              <w:b/>
              <w:caps/>
              <w:color w:val="FFFFFF" w:themeColor="background1"/>
              <w:sz w:val="18"/>
              <w:szCs w:val="18"/>
              <w:lang w:val="en-US"/>
            </w:rPr>
          </w:pPr>
          <w:r>
            <w:rPr>
              <w:rFonts w:asciiTheme="majorHAnsi" w:hAnsiTheme="majorHAnsi" w:cstheme="majorHAnsi"/>
              <w:b/>
              <w:color w:val="FFFFFF" w:themeColor="background1"/>
              <w:sz w:val="18"/>
              <w:szCs w:val="18"/>
              <w:lang w:val="en-US"/>
            </w:rPr>
            <w:t>Liên hệ tài liệu word môn toán: 039.373.2038</w:t>
          </w:r>
        </w:p>
      </w:tc>
      <w:tc>
        <w:tcPr>
          <w:tcW w:w="2500" w:type="pct"/>
          <w:shd w:val="clear" w:color="auto" w:fill="5B9BD5" w:themeFill="accent1"/>
          <w:vAlign w:val="center"/>
        </w:tcPr>
        <w:sdt>
          <w:sdtPr>
            <w:rPr>
              <w:rFonts w:asciiTheme="majorHAnsi" w:hAnsiTheme="majorHAnsi" w:cstheme="majorHAnsi"/>
              <w:caps/>
              <w:color w:val="FFFFFF" w:themeColor="background1"/>
              <w:sz w:val="18"/>
              <w:szCs w:val="18"/>
            </w:rPr>
            <w:alias w:val="Tác giả"/>
            <w:tag w:val=""/>
            <w:id w:val="-1822267932"/>
            <w:placeholder>
              <w:docPart w:val="06EFF5D22FE5407A8658B08280393797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:rsidR="00BD218B" w:rsidRPr="00481995" w:rsidRDefault="00BD218B" w:rsidP="00481995">
              <w:pPr>
                <w:pStyle w:val="Footer"/>
                <w:spacing w:before="80" w:after="80"/>
                <w:jc w:val="right"/>
                <w:rPr>
                  <w:rFonts w:asciiTheme="majorHAnsi" w:hAnsiTheme="majorHAnsi" w:cstheme="majorHAnsi"/>
                  <w:caps/>
                  <w:color w:val="FFFFFF" w:themeColor="background1"/>
                  <w:sz w:val="18"/>
                  <w:szCs w:val="18"/>
                </w:rPr>
              </w:pPr>
              <w:r w:rsidRPr="00481995">
                <w:rPr>
                  <w:rFonts w:asciiTheme="majorHAnsi" w:hAnsiTheme="majorHAnsi" w:cstheme="majorHAnsi"/>
                  <w:caps/>
                  <w:color w:val="FFFFFF" w:themeColor="background1"/>
                  <w:sz w:val="18"/>
                  <w:szCs w:val="18"/>
                </w:rPr>
                <w:t>Tài liệ</w:t>
              </w:r>
              <w:r>
                <w:rPr>
                  <w:rFonts w:asciiTheme="majorHAnsi" w:hAnsiTheme="majorHAnsi" w:cstheme="majorHAnsi"/>
                  <w:caps/>
                  <w:color w:val="FFFFFF" w:themeColor="background1"/>
                  <w:sz w:val="18"/>
                  <w:szCs w:val="18"/>
                </w:rPr>
                <w:t xml:space="preserve">u </w:t>
              </w:r>
              <w:r>
                <w:rPr>
                  <w:rFonts w:asciiTheme="majorHAnsi" w:hAnsiTheme="majorHAnsi" w:cstheme="majorHAnsi"/>
                  <w:caps/>
                  <w:color w:val="FFFFFF" w:themeColor="background1"/>
                  <w:sz w:val="18"/>
                  <w:szCs w:val="18"/>
                  <w:lang w:val="en-US"/>
                </w:rPr>
                <w:t>toán học</w:t>
              </w:r>
            </w:p>
          </w:sdtContent>
        </w:sdt>
      </w:tc>
    </w:tr>
  </w:tbl>
  <w:p w:rsidR="00BD218B" w:rsidRDefault="00BD21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7884" w:rsidRDefault="00207884" w:rsidP="006846CF">
      <w:pPr>
        <w:spacing w:after="0" w:line="240" w:lineRule="auto"/>
      </w:pPr>
      <w:r>
        <w:separator/>
      </w:r>
    </w:p>
  </w:footnote>
  <w:footnote w:type="continuationSeparator" w:id="0">
    <w:p w:rsidR="00207884" w:rsidRDefault="00207884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218B" w:rsidRPr="00070BB3" w:rsidRDefault="00BD218B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</w:pPr>
    <w:r w:rsidRPr="006846CF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3D61A33F" wp14:editId="65C08791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45745</wp:posOffset>
                  </wp:positionV>
                </mc:Fallback>
              </mc:AlternateContent>
              <wp:extent cx="1700530" cy="1023620"/>
              <wp:effectExtent l="0" t="0" r="0" b="5080"/>
              <wp:wrapNone/>
              <wp:docPr id="158" name="Nhóm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784" cy="1024128"/>
                        <a:chOff x="0" y="0"/>
                        <a:chExt cx="1700784" cy="1024128"/>
                      </a:xfrm>
                    </wpg:grpSpPr>
                    <wpg:grpSp>
                      <wpg:cNvPr id="574" name="Nhóm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575" name="Hình chữ nhật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6" name="Hình chữ nhật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7" name="Hình chữ nhật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578" name="Hộp văn bản 163"/>
                      <wps:cNvSpPr txBox="1"/>
                      <wps:spPr>
                        <a:xfrm flipH="1">
                          <a:off x="237031" y="18933"/>
                          <a:ext cx="621709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218B" w:rsidRDefault="00BD218B">
                            <w:pPr>
                              <w:pStyle w:val="Header"/>
                              <w:jc w:val="right"/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Nhóm 158" o:spid="_x0000_s1028" style="position:absolute;left:0;text-align:left;margin-left:0;margin-top:0;width:133.9pt;height:80.6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">
              <v:group id="Nhóm 159" o:spid="_x0000_s102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ZDO8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Vg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dkM7xgAAANwA&#10;AAAPAAAAAAAAAAAAAAAAAKoCAABkcnMvZG93bnJldi54bWxQSwUGAAAAAAQABAD6AAAAnQMAAAAA&#10;">
                <v:rect id="Hình chữ nhật 160" o:spid="_x0000_s1030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taV8cA&#10;AADcAAAADwAAAGRycy9kb3ducmV2LnhtbESPQWvCQBSE74X+h+UVvIhuKo0NqasURWhRhGrE6yP7&#10;TEKzb2N21dRf3y0IPQ4z8w0zmXWmFhdqXWVZwfMwAkGcW11xoSDbLQcJCOeRNdaWScEPOZhNHx8m&#10;mGp75S+6bH0hAoRdigpK75tUSpeXZNANbUMcvKNtDfog20LqFq8Bbmo5iqKxNFhxWCixoXlJ+ff2&#10;bBScXhL+zFaj8dofD7fbYd/fxYuNUr2n7v0NhKfO/4fv7Q+tIH6N4e9MOAJy+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kLWlfHAAAA3AAAAA8AAAAAAAAAAAAAAAAAmAIAAGRy&#10;cy9kb3ducmV2LnhtbFBLBQYAAAAABAAEAPUAAACMAwAAAAA=&#10;" fillcolor="white [3212]" stroked="f" strokeweight="1pt">
                  <v:fill opacity="0"/>
                </v:rect>
                <v:shape id="Hình chữ nhật 1" o:spid="_x0000_s103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fns8UA&#10;AADcAAAADwAAAGRycy9kb3ducmV2LnhtbESPQUsDMRSE7wX/Q3hCL8VmLbjVtWkRUdFDKa0ePD42&#10;z83Szcuyebbpv28EocdhZr5hFqvkO3WgIbaBDdxOC1DEdbAtNwa+Pl9v7kFFQbbYBSYDJ4qwWl6N&#10;FljZcOQtHXbSqAzhWKEBJ9JXWsfakcc4DT1x9n7C4FGyHBptBzxmuO/0rChK7bHlvOCwp2dH9X73&#10;6w3Uspm/UMkPm+9197GfJPcmKRkzvk5Pj6CEklzC/+13a+BuXsLfmXwE9PI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d+ezxQAAANwAAAAPAAAAAAAAAAAAAAAAAJgCAABkcnMv&#10;ZG93bnJldi54bWxQSwUGAAAAAAQABAD1AAAAigMAAAAA&#10;" path="m,l1462822,,910372,376306,,1014481,,xe" fillcolor="#5b9bd5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Hình chữ nhật 162" o:spid="_x0000_s1032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sfWcMA&#10;AADcAAAADwAAAGRycy9kb3ducmV2LnhtbESPQYvCMBSE7wv+h/CEvSyaKmilGkUEwdMu6rLnR/Ns&#10;is1LaWLT/febBcHjMDPfMJvdYBvRU+drxwpm0wwEcel0zZWC7+txsgLhA7LGxjEp+CUPu+3obYOF&#10;dpHP1F9CJRKEfYEKTAhtIaUvDVn0U9cSJ+/mOoshya6SusOY4LaR8yxbSos1pwWDLR0MlffLwyr4&#10;aClfXT9/SnPv+7jQX7G6PaJS7+NhvwYRaAiv8LN90goWeQ7/Z9IR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sfWcMAAADcAAAADwAAAAAAAAAAAAAAAACYAgAAZHJzL2Rv&#10;d25yZXYueG1sUEsFBgAAAAAEAAQA9QAAAIgD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Hộp văn bản 163" o:spid="_x0000_s1033" type="#_x0000_t202" style="position:absolute;left:2370;top:189;width:6217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+u9cEA&#10;AADcAAAADwAAAGRycy9kb3ducmV2LnhtbERPS0vDQBC+C/6HZQRvdtOHRmK3RQTBQ3uwingcdsck&#10;NDsbMmMb/fXdQ6HHj++9XI+xMwcapE3sYDopwBD7FFquHXx+vN49ghFFDtglJgd/JLBeXV8tsQrp&#10;yO902GltcghLhQ4a1b6yVnxDEWWSeuLM/aQhomY41DYMeMzhsbOzoniwEVvODQ329NKQ3+9+o4NF&#10;3My9aCH0PfNf81K2/6FU525vxucnMEqjXsRn91twcF/mtflMPgJ2d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PrvXBAAAA3AAAAA8AAAAAAAAAAAAAAAAAmAIAAGRycy9kb3du&#10;cmV2LnhtbFBLBQYAAAAABAAEAPUAAACGAwAAAAA=&#10;" filled="f" stroked="f" strokeweight=".5pt">
                <v:textbox inset=",7.2pt,,7.2pt">
                  <w:txbxContent>
                    <w:p w:rsidR="00BD218B" w:rsidRDefault="00BD218B">
                      <w:pPr>
                        <w:pStyle w:val="Header"/>
                        <w:jc w:val="right"/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61DC428" wp14:editId="5EFAFD62">
              <wp:simplePos x="0" y="0"/>
              <wp:positionH relativeFrom="column">
                <wp:posOffset>450342</wp:posOffset>
              </wp:positionH>
              <wp:positionV relativeFrom="paragraph">
                <wp:posOffset>189865</wp:posOffset>
              </wp:positionV>
              <wp:extent cx="6226937" cy="0"/>
              <wp:effectExtent l="0" t="0" r="21590" b="19050"/>
              <wp:wrapNone/>
              <wp:docPr id="5" name="Đường nối Thẳng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26937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Đường nối Thẳng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    <v:stroke joinstyle="miter"/>
            </v:line>
          </w:pict>
        </mc:Fallback>
      </mc:AlternateContent>
    </w:r>
    <w:r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</w:r>
    <w:r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Website:tailieumontoan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DECDB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86264"/>
    <w:multiLevelType w:val="hybridMultilevel"/>
    <w:tmpl w:val="799250C8"/>
    <w:lvl w:ilvl="0" w:tplc="FD6CC9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0350C77"/>
    <w:multiLevelType w:val="hybridMultilevel"/>
    <w:tmpl w:val="58D09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D623EB"/>
    <w:multiLevelType w:val="hybridMultilevel"/>
    <w:tmpl w:val="7584DF00"/>
    <w:lvl w:ilvl="0" w:tplc="757A2F8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6AF1ED7"/>
    <w:multiLevelType w:val="hybridMultilevel"/>
    <w:tmpl w:val="BCB4FB80"/>
    <w:lvl w:ilvl="0" w:tplc="AC920C4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4A5DF2"/>
    <w:multiLevelType w:val="hybridMultilevel"/>
    <w:tmpl w:val="F3D83D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1B1A45"/>
    <w:multiLevelType w:val="hybridMultilevel"/>
    <w:tmpl w:val="4EF45420"/>
    <w:lvl w:ilvl="0" w:tplc="AA5AD9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C5F56F9"/>
    <w:multiLevelType w:val="hybridMultilevel"/>
    <w:tmpl w:val="A03E1A52"/>
    <w:lvl w:ilvl="0" w:tplc="0E02B80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0FEE54D1"/>
    <w:multiLevelType w:val="hybridMultilevel"/>
    <w:tmpl w:val="39748B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6D0A6C"/>
    <w:multiLevelType w:val="hybridMultilevel"/>
    <w:tmpl w:val="B87E59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8703A7"/>
    <w:multiLevelType w:val="hybridMultilevel"/>
    <w:tmpl w:val="096AA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846AD1"/>
    <w:multiLevelType w:val="hybridMultilevel"/>
    <w:tmpl w:val="74F0AE86"/>
    <w:lvl w:ilvl="0" w:tplc="B77697F2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787F3E"/>
    <w:multiLevelType w:val="hybridMultilevel"/>
    <w:tmpl w:val="73144F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455A05"/>
    <w:multiLevelType w:val="hybridMultilevel"/>
    <w:tmpl w:val="E280F00A"/>
    <w:lvl w:ilvl="0" w:tplc="C546AE78">
      <w:start w:val="1"/>
      <w:numFmt w:val="decimal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6">
    <w:nsid w:val="21697585"/>
    <w:multiLevelType w:val="hybridMultilevel"/>
    <w:tmpl w:val="D310CDD4"/>
    <w:lvl w:ilvl="0" w:tplc="06043EE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25254E9"/>
    <w:multiLevelType w:val="hybridMultilevel"/>
    <w:tmpl w:val="6BBA42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7C67DFD"/>
    <w:multiLevelType w:val="hybridMultilevel"/>
    <w:tmpl w:val="4274AA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81B5999"/>
    <w:multiLevelType w:val="hybridMultilevel"/>
    <w:tmpl w:val="039A6B26"/>
    <w:lvl w:ilvl="0" w:tplc="070CCF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2ADB4B60"/>
    <w:multiLevelType w:val="hybridMultilevel"/>
    <w:tmpl w:val="1C02B8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B547036"/>
    <w:multiLevelType w:val="hybridMultilevel"/>
    <w:tmpl w:val="FDAC79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0CC4A26"/>
    <w:multiLevelType w:val="hybridMultilevel"/>
    <w:tmpl w:val="B4FE23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1BC45B6"/>
    <w:multiLevelType w:val="hybridMultilevel"/>
    <w:tmpl w:val="198448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5FB2AD7"/>
    <w:multiLevelType w:val="hybridMultilevel"/>
    <w:tmpl w:val="22E886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5FE0BAE"/>
    <w:multiLevelType w:val="hybridMultilevel"/>
    <w:tmpl w:val="06DEF2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77180A"/>
    <w:multiLevelType w:val="hybridMultilevel"/>
    <w:tmpl w:val="AA46D99C"/>
    <w:lvl w:ilvl="0" w:tplc="525880D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3D92A9F"/>
    <w:multiLevelType w:val="hybridMultilevel"/>
    <w:tmpl w:val="386C035A"/>
    <w:lvl w:ilvl="0" w:tplc="9AAC2C0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454A6B24"/>
    <w:multiLevelType w:val="hybridMultilevel"/>
    <w:tmpl w:val="BCB4FB80"/>
    <w:lvl w:ilvl="0" w:tplc="AC920C4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55A533E"/>
    <w:multiLevelType w:val="hybridMultilevel"/>
    <w:tmpl w:val="E564B80A"/>
    <w:lvl w:ilvl="0" w:tplc="0ABAC2E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D812464"/>
    <w:multiLevelType w:val="hybridMultilevel"/>
    <w:tmpl w:val="1C02B8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09A74ED"/>
    <w:multiLevelType w:val="hybridMultilevel"/>
    <w:tmpl w:val="3EE44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13A6029"/>
    <w:multiLevelType w:val="hybridMultilevel"/>
    <w:tmpl w:val="FDAC79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36A4B94"/>
    <w:multiLevelType w:val="hybridMultilevel"/>
    <w:tmpl w:val="8A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4C125D2"/>
    <w:multiLevelType w:val="hybridMultilevel"/>
    <w:tmpl w:val="ED8A77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4E46C5A"/>
    <w:multiLevelType w:val="hybridMultilevel"/>
    <w:tmpl w:val="9E0236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82A7EF3"/>
    <w:multiLevelType w:val="hybridMultilevel"/>
    <w:tmpl w:val="4A7E45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A0D7A9E"/>
    <w:multiLevelType w:val="hybridMultilevel"/>
    <w:tmpl w:val="EE024A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A525507"/>
    <w:multiLevelType w:val="multilevel"/>
    <w:tmpl w:val="DFF44BA0"/>
    <w:lvl w:ilvl="0">
      <w:start w:val="1"/>
      <w:numFmt w:val="decimal"/>
      <w:lvlText w:val="ĐỀ %1"/>
      <w:lvlJc w:val="left"/>
      <w:pPr>
        <w:ind w:left="360" w:hanging="360"/>
      </w:pPr>
      <w:rPr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0">
    <w:nsid w:val="5CFA2752"/>
    <w:multiLevelType w:val="hybridMultilevel"/>
    <w:tmpl w:val="77881556"/>
    <w:lvl w:ilvl="0" w:tplc="9C6A393E">
      <w:start w:val="1"/>
      <w:numFmt w:val="decimal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41">
    <w:nsid w:val="62E419C0"/>
    <w:multiLevelType w:val="hybridMultilevel"/>
    <w:tmpl w:val="E7983CEC"/>
    <w:lvl w:ilvl="0" w:tplc="D87ED662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42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489035D"/>
    <w:multiLevelType w:val="hybridMultilevel"/>
    <w:tmpl w:val="8112FF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5046322"/>
    <w:multiLevelType w:val="hybridMultilevel"/>
    <w:tmpl w:val="1C02B8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5046F23"/>
    <w:multiLevelType w:val="hybridMultilevel"/>
    <w:tmpl w:val="096AA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3B4477"/>
    <w:multiLevelType w:val="hybridMultilevel"/>
    <w:tmpl w:val="06DEF2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0"/>
  </w:num>
  <w:num w:numId="3">
    <w:abstractNumId w:val="18"/>
  </w:num>
  <w:num w:numId="4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42"/>
  </w:num>
  <w:num w:numId="7">
    <w:abstractNumId w:val="10"/>
  </w:num>
  <w:num w:numId="8">
    <w:abstractNumId w:val="4"/>
  </w:num>
  <w:num w:numId="9">
    <w:abstractNumId w:val="21"/>
  </w:num>
  <w:num w:numId="10">
    <w:abstractNumId w:val="45"/>
  </w:num>
  <w:num w:numId="11">
    <w:abstractNumId w:val="29"/>
  </w:num>
  <w:num w:numId="12">
    <w:abstractNumId w:val="44"/>
  </w:num>
  <w:num w:numId="13">
    <w:abstractNumId w:val="31"/>
  </w:num>
  <w:num w:numId="14">
    <w:abstractNumId w:val="46"/>
  </w:num>
  <w:num w:numId="15">
    <w:abstractNumId w:val="33"/>
  </w:num>
  <w:num w:numId="16">
    <w:abstractNumId w:val="34"/>
  </w:num>
  <w:num w:numId="17">
    <w:abstractNumId w:val="26"/>
  </w:num>
  <w:num w:numId="18">
    <w:abstractNumId w:val="22"/>
  </w:num>
  <w:num w:numId="19">
    <w:abstractNumId w:val="20"/>
  </w:num>
  <w:num w:numId="20">
    <w:abstractNumId w:val="24"/>
  </w:num>
  <w:num w:numId="21">
    <w:abstractNumId w:val="1"/>
  </w:num>
  <w:num w:numId="22">
    <w:abstractNumId w:val="30"/>
  </w:num>
  <w:num w:numId="23">
    <w:abstractNumId w:val="37"/>
  </w:num>
  <w:num w:numId="24">
    <w:abstractNumId w:val="38"/>
  </w:num>
  <w:num w:numId="25">
    <w:abstractNumId w:val="5"/>
  </w:num>
  <w:num w:numId="26">
    <w:abstractNumId w:val="23"/>
  </w:num>
  <w:num w:numId="27">
    <w:abstractNumId w:val="8"/>
  </w:num>
  <w:num w:numId="28">
    <w:abstractNumId w:val="19"/>
  </w:num>
  <w:num w:numId="29">
    <w:abstractNumId w:val="2"/>
  </w:num>
  <w:num w:numId="30">
    <w:abstractNumId w:val="25"/>
  </w:num>
  <w:num w:numId="31">
    <w:abstractNumId w:val="9"/>
  </w:num>
  <w:num w:numId="32">
    <w:abstractNumId w:val="35"/>
  </w:num>
  <w:num w:numId="33">
    <w:abstractNumId w:val="13"/>
  </w:num>
  <w:num w:numId="34">
    <w:abstractNumId w:val="3"/>
  </w:num>
  <w:num w:numId="35">
    <w:abstractNumId w:val="43"/>
  </w:num>
  <w:num w:numId="36">
    <w:abstractNumId w:val="28"/>
  </w:num>
  <w:num w:numId="37">
    <w:abstractNumId w:val="12"/>
  </w:num>
  <w:num w:numId="38">
    <w:abstractNumId w:val="36"/>
  </w:num>
  <w:num w:numId="39">
    <w:abstractNumId w:val="32"/>
  </w:num>
  <w:num w:numId="40">
    <w:abstractNumId w:val="6"/>
  </w:num>
  <w:num w:numId="41">
    <w:abstractNumId w:val="7"/>
  </w:num>
  <w:num w:numId="42">
    <w:abstractNumId w:val="27"/>
  </w:num>
  <w:num w:numId="43">
    <w:abstractNumId w:val="41"/>
  </w:num>
  <w:num w:numId="44">
    <w:abstractNumId w:val="15"/>
  </w:num>
  <w:num w:numId="45">
    <w:abstractNumId w:val="40"/>
  </w:num>
  <w:num w:numId="46">
    <w:abstractNumId w:val="16"/>
  </w:num>
  <w:num w:numId="47">
    <w:abstractNumId w:val="17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A4F"/>
    <w:rsid w:val="0001286A"/>
    <w:rsid w:val="000138FC"/>
    <w:rsid w:val="000218BD"/>
    <w:rsid w:val="000227F9"/>
    <w:rsid w:val="00025567"/>
    <w:rsid w:val="00025B51"/>
    <w:rsid w:val="000270F2"/>
    <w:rsid w:val="000275F7"/>
    <w:rsid w:val="00033FFC"/>
    <w:rsid w:val="00036985"/>
    <w:rsid w:val="00041BE4"/>
    <w:rsid w:val="00042304"/>
    <w:rsid w:val="00046687"/>
    <w:rsid w:val="0005090D"/>
    <w:rsid w:val="0005134E"/>
    <w:rsid w:val="000531EE"/>
    <w:rsid w:val="00061868"/>
    <w:rsid w:val="00065A87"/>
    <w:rsid w:val="00070BB3"/>
    <w:rsid w:val="00070D9C"/>
    <w:rsid w:val="0007305D"/>
    <w:rsid w:val="00075BB8"/>
    <w:rsid w:val="00076D36"/>
    <w:rsid w:val="0008516F"/>
    <w:rsid w:val="0008576E"/>
    <w:rsid w:val="0009173A"/>
    <w:rsid w:val="000921AA"/>
    <w:rsid w:val="000926B5"/>
    <w:rsid w:val="00092D9A"/>
    <w:rsid w:val="00094439"/>
    <w:rsid w:val="00096C97"/>
    <w:rsid w:val="000A492F"/>
    <w:rsid w:val="000A6333"/>
    <w:rsid w:val="000A6E5F"/>
    <w:rsid w:val="000B1856"/>
    <w:rsid w:val="000B480D"/>
    <w:rsid w:val="000B6311"/>
    <w:rsid w:val="000B6E75"/>
    <w:rsid w:val="000B7C56"/>
    <w:rsid w:val="000C0748"/>
    <w:rsid w:val="000D184B"/>
    <w:rsid w:val="000F3612"/>
    <w:rsid w:val="000F41EB"/>
    <w:rsid w:val="000F564F"/>
    <w:rsid w:val="000F63F2"/>
    <w:rsid w:val="000F72E8"/>
    <w:rsid w:val="000F799D"/>
    <w:rsid w:val="00100D61"/>
    <w:rsid w:val="00110071"/>
    <w:rsid w:val="0011605E"/>
    <w:rsid w:val="00121AF2"/>
    <w:rsid w:val="00125A93"/>
    <w:rsid w:val="0012767C"/>
    <w:rsid w:val="00130666"/>
    <w:rsid w:val="0013407D"/>
    <w:rsid w:val="00135BA1"/>
    <w:rsid w:val="00142662"/>
    <w:rsid w:val="00142B35"/>
    <w:rsid w:val="00143838"/>
    <w:rsid w:val="001464B7"/>
    <w:rsid w:val="00150EDF"/>
    <w:rsid w:val="0015627A"/>
    <w:rsid w:val="001568FC"/>
    <w:rsid w:val="001628C4"/>
    <w:rsid w:val="00165ED9"/>
    <w:rsid w:val="00166DB8"/>
    <w:rsid w:val="001677CA"/>
    <w:rsid w:val="00174052"/>
    <w:rsid w:val="0017594B"/>
    <w:rsid w:val="001877F6"/>
    <w:rsid w:val="00191B39"/>
    <w:rsid w:val="00195E01"/>
    <w:rsid w:val="0019775C"/>
    <w:rsid w:val="001A6343"/>
    <w:rsid w:val="001B0959"/>
    <w:rsid w:val="001B134D"/>
    <w:rsid w:val="001B5A88"/>
    <w:rsid w:val="001C091C"/>
    <w:rsid w:val="001C3823"/>
    <w:rsid w:val="001C4941"/>
    <w:rsid w:val="001D3465"/>
    <w:rsid w:val="001D695E"/>
    <w:rsid w:val="001E46AC"/>
    <w:rsid w:val="001F0582"/>
    <w:rsid w:val="0020211D"/>
    <w:rsid w:val="00207884"/>
    <w:rsid w:val="00211136"/>
    <w:rsid w:val="00211E96"/>
    <w:rsid w:val="002145CE"/>
    <w:rsid w:val="00222D52"/>
    <w:rsid w:val="002315AA"/>
    <w:rsid w:val="00231F3A"/>
    <w:rsid w:val="002327C6"/>
    <w:rsid w:val="00232C7F"/>
    <w:rsid w:val="00237076"/>
    <w:rsid w:val="00241FF2"/>
    <w:rsid w:val="00252985"/>
    <w:rsid w:val="00256C47"/>
    <w:rsid w:val="00263FA1"/>
    <w:rsid w:val="00263FE1"/>
    <w:rsid w:val="0027068E"/>
    <w:rsid w:val="00270E59"/>
    <w:rsid w:val="00276555"/>
    <w:rsid w:val="0028379F"/>
    <w:rsid w:val="00283E74"/>
    <w:rsid w:val="00284EB1"/>
    <w:rsid w:val="0028709C"/>
    <w:rsid w:val="002935E8"/>
    <w:rsid w:val="002955F9"/>
    <w:rsid w:val="00295803"/>
    <w:rsid w:val="00296342"/>
    <w:rsid w:val="00296530"/>
    <w:rsid w:val="002969FE"/>
    <w:rsid w:val="002A0394"/>
    <w:rsid w:val="002A55B6"/>
    <w:rsid w:val="002A7DE5"/>
    <w:rsid w:val="002B24D1"/>
    <w:rsid w:val="002B3E87"/>
    <w:rsid w:val="002B4783"/>
    <w:rsid w:val="002B4C88"/>
    <w:rsid w:val="002B5484"/>
    <w:rsid w:val="002C1EA0"/>
    <w:rsid w:val="002C3B5E"/>
    <w:rsid w:val="002C4826"/>
    <w:rsid w:val="002C4D36"/>
    <w:rsid w:val="002C4EEF"/>
    <w:rsid w:val="002D14C8"/>
    <w:rsid w:val="002D4D82"/>
    <w:rsid w:val="002D5726"/>
    <w:rsid w:val="002D7935"/>
    <w:rsid w:val="002E47FD"/>
    <w:rsid w:val="002F06EA"/>
    <w:rsid w:val="0030661E"/>
    <w:rsid w:val="00314D81"/>
    <w:rsid w:val="00315C11"/>
    <w:rsid w:val="003228BB"/>
    <w:rsid w:val="00326988"/>
    <w:rsid w:val="00330B7A"/>
    <w:rsid w:val="0033115A"/>
    <w:rsid w:val="00331AF9"/>
    <w:rsid w:val="00336D1B"/>
    <w:rsid w:val="00340362"/>
    <w:rsid w:val="003423B3"/>
    <w:rsid w:val="0034332C"/>
    <w:rsid w:val="00344A82"/>
    <w:rsid w:val="003469EF"/>
    <w:rsid w:val="0035040D"/>
    <w:rsid w:val="00350AB9"/>
    <w:rsid w:val="00353859"/>
    <w:rsid w:val="003570BC"/>
    <w:rsid w:val="0036070F"/>
    <w:rsid w:val="0036215B"/>
    <w:rsid w:val="003631E1"/>
    <w:rsid w:val="00363E17"/>
    <w:rsid w:val="003640C1"/>
    <w:rsid w:val="0036712F"/>
    <w:rsid w:val="00371CD1"/>
    <w:rsid w:val="0037213A"/>
    <w:rsid w:val="00372640"/>
    <w:rsid w:val="00381616"/>
    <w:rsid w:val="0038565F"/>
    <w:rsid w:val="003905BF"/>
    <w:rsid w:val="00390D1B"/>
    <w:rsid w:val="003A338F"/>
    <w:rsid w:val="003A5052"/>
    <w:rsid w:val="003B6197"/>
    <w:rsid w:val="003B776B"/>
    <w:rsid w:val="003C3781"/>
    <w:rsid w:val="003C40FD"/>
    <w:rsid w:val="003C72EB"/>
    <w:rsid w:val="003D20E8"/>
    <w:rsid w:val="003D5DC0"/>
    <w:rsid w:val="003D6886"/>
    <w:rsid w:val="003D7B81"/>
    <w:rsid w:val="003E235E"/>
    <w:rsid w:val="003E618A"/>
    <w:rsid w:val="003F2268"/>
    <w:rsid w:val="003F270F"/>
    <w:rsid w:val="003F39CF"/>
    <w:rsid w:val="003F7131"/>
    <w:rsid w:val="003F7C7C"/>
    <w:rsid w:val="004043D5"/>
    <w:rsid w:val="004048F4"/>
    <w:rsid w:val="00404D46"/>
    <w:rsid w:val="00405037"/>
    <w:rsid w:val="00406D38"/>
    <w:rsid w:val="0041071B"/>
    <w:rsid w:val="00414ABA"/>
    <w:rsid w:val="00416723"/>
    <w:rsid w:val="004235EF"/>
    <w:rsid w:val="00427CD0"/>
    <w:rsid w:val="0043270C"/>
    <w:rsid w:val="0043690F"/>
    <w:rsid w:val="004410AA"/>
    <w:rsid w:val="0044236C"/>
    <w:rsid w:val="0045075A"/>
    <w:rsid w:val="00451A3F"/>
    <w:rsid w:val="00451BA6"/>
    <w:rsid w:val="004536CC"/>
    <w:rsid w:val="004604BB"/>
    <w:rsid w:val="00463FF7"/>
    <w:rsid w:val="00467D03"/>
    <w:rsid w:val="00471833"/>
    <w:rsid w:val="00481086"/>
    <w:rsid w:val="00481995"/>
    <w:rsid w:val="00483F99"/>
    <w:rsid w:val="00484763"/>
    <w:rsid w:val="00484BBA"/>
    <w:rsid w:val="00487524"/>
    <w:rsid w:val="00494402"/>
    <w:rsid w:val="00495665"/>
    <w:rsid w:val="004B09FC"/>
    <w:rsid w:val="004B13FD"/>
    <w:rsid w:val="004B3B4F"/>
    <w:rsid w:val="004B5926"/>
    <w:rsid w:val="004C0230"/>
    <w:rsid w:val="004C063F"/>
    <w:rsid w:val="004C2B4E"/>
    <w:rsid w:val="004C3E08"/>
    <w:rsid w:val="004C56F2"/>
    <w:rsid w:val="004D04F1"/>
    <w:rsid w:val="004D238A"/>
    <w:rsid w:val="004E128F"/>
    <w:rsid w:val="004E4EAA"/>
    <w:rsid w:val="004E7B9F"/>
    <w:rsid w:val="004E7D0B"/>
    <w:rsid w:val="004F6C1D"/>
    <w:rsid w:val="0050208F"/>
    <w:rsid w:val="00502D7D"/>
    <w:rsid w:val="0050681A"/>
    <w:rsid w:val="00511543"/>
    <w:rsid w:val="005138DB"/>
    <w:rsid w:val="00514505"/>
    <w:rsid w:val="00515B60"/>
    <w:rsid w:val="00521EC9"/>
    <w:rsid w:val="00522DEF"/>
    <w:rsid w:val="005235AC"/>
    <w:rsid w:val="00531F48"/>
    <w:rsid w:val="0053203A"/>
    <w:rsid w:val="00537759"/>
    <w:rsid w:val="0054243E"/>
    <w:rsid w:val="005434B4"/>
    <w:rsid w:val="00544115"/>
    <w:rsid w:val="00552AD0"/>
    <w:rsid w:val="005566D8"/>
    <w:rsid w:val="00557408"/>
    <w:rsid w:val="00562F26"/>
    <w:rsid w:val="00566EA3"/>
    <w:rsid w:val="00571FEE"/>
    <w:rsid w:val="00574EF2"/>
    <w:rsid w:val="00575554"/>
    <w:rsid w:val="0057781D"/>
    <w:rsid w:val="00584309"/>
    <w:rsid w:val="00585BB6"/>
    <w:rsid w:val="00592356"/>
    <w:rsid w:val="00592DAD"/>
    <w:rsid w:val="005950D0"/>
    <w:rsid w:val="005A2EED"/>
    <w:rsid w:val="005B178B"/>
    <w:rsid w:val="005B3A2F"/>
    <w:rsid w:val="005B5B00"/>
    <w:rsid w:val="005B5E99"/>
    <w:rsid w:val="005B7F4A"/>
    <w:rsid w:val="005C610F"/>
    <w:rsid w:val="005D11CD"/>
    <w:rsid w:val="005D3F30"/>
    <w:rsid w:val="005D48B2"/>
    <w:rsid w:val="005F28FF"/>
    <w:rsid w:val="006023A5"/>
    <w:rsid w:val="00604292"/>
    <w:rsid w:val="00604A8F"/>
    <w:rsid w:val="0060579D"/>
    <w:rsid w:val="00606D0C"/>
    <w:rsid w:val="00610255"/>
    <w:rsid w:val="00610277"/>
    <w:rsid w:val="0061320C"/>
    <w:rsid w:val="00625786"/>
    <w:rsid w:val="00626BA9"/>
    <w:rsid w:val="00630C2D"/>
    <w:rsid w:val="00646D17"/>
    <w:rsid w:val="00646F58"/>
    <w:rsid w:val="00651030"/>
    <w:rsid w:val="006517AB"/>
    <w:rsid w:val="0065208D"/>
    <w:rsid w:val="006529AF"/>
    <w:rsid w:val="00655046"/>
    <w:rsid w:val="0066406E"/>
    <w:rsid w:val="0066587B"/>
    <w:rsid w:val="00665A4E"/>
    <w:rsid w:val="00666544"/>
    <w:rsid w:val="00671F6F"/>
    <w:rsid w:val="006765E5"/>
    <w:rsid w:val="00682034"/>
    <w:rsid w:val="006846CF"/>
    <w:rsid w:val="0068504D"/>
    <w:rsid w:val="00691C3F"/>
    <w:rsid w:val="00693862"/>
    <w:rsid w:val="006B070C"/>
    <w:rsid w:val="006B5FE4"/>
    <w:rsid w:val="006D14C8"/>
    <w:rsid w:val="006D47C8"/>
    <w:rsid w:val="006E0269"/>
    <w:rsid w:val="006E05B7"/>
    <w:rsid w:val="006E0F1C"/>
    <w:rsid w:val="006E1911"/>
    <w:rsid w:val="006E285B"/>
    <w:rsid w:val="006E7D88"/>
    <w:rsid w:val="006F02E6"/>
    <w:rsid w:val="006F07D3"/>
    <w:rsid w:val="006F5CE8"/>
    <w:rsid w:val="007031A9"/>
    <w:rsid w:val="0070418C"/>
    <w:rsid w:val="00710908"/>
    <w:rsid w:val="00711700"/>
    <w:rsid w:val="00712FAF"/>
    <w:rsid w:val="00715610"/>
    <w:rsid w:val="0071649B"/>
    <w:rsid w:val="00717075"/>
    <w:rsid w:val="00717D40"/>
    <w:rsid w:val="007229CC"/>
    <w:rsid w:val="00732444"/>
    <w:rsid w:val="007441DB"/>
    <w:rsid w:val="007467A2"/>
    <w:rsid w:val="00755F5B"/>
    <w:rsid w:val="00756220"/>
    <w:rsid w:val="00756415"/>
    <w:rsid w:val="00757A6E"/>
    <w:rsid w:val="00772FDD"/>
    <w:rsid w:val="0077455A"/>
    <w:rsid w:val="00775F76"/>
    <w:rsid w:val="00776696"/>
    <w:rsid w:val="00776EA4"/>
    <w:rsid w:val="007813DC"/>
    <w:rsid w:val="007815A7"/>
    <w:rsid w:val="00781D16"/>
    <w:rsid w:val="00782FB0"/>
    <w:rsid w:val="00783BF2"/>
    <w:rsid w:val="00783D80"/>
    <w:rsid w:val="00784146"/>
    <w:rsid w:val="007945E4"/>
    <w:rsid w:val="00794ABC"/>
    <w:rsid w:val="00796AC9"/>
    <w:rsid w:val="007971E5"/>
    <w:rsid w:val="007A3235"/>
    <w:rsid w:val="007A3E90"/>
    <w:rsid w:val="007A42D7"/>
    <w:rsid w:val="007A5137"/>
    <w:rsid w:val="007B0876"/>
    <w:rsid w:val="007B0A6C"/>
    <w:rsid w:val="007B1183"/>
    <w:rsid w:val="007B20A6"/>
    <w:rsid w:val="007B46C9"/>
    <w:rsid w:val="007B4DA4"/>
    <w:rsid w:val="007B64C3"/>
    <w:rsid w:val="007C0E76"/>
    <w:rsid w:val="007C2FB8"/>
    <w:rsid w:val="007D2043"/>
    <w:rsid w:val="007D24A6"/>
    <w:rsid w:val="007D3341"/>
    <w:rsid w:val="007E1D41"/>
    <w:rsid w:val="007E3F82"/>
    <w:rsid w:val="007E50C4"/>
    <w:rsid w:val="007E597B"/>
    <w:rsid w:val="007E607C"/>
    <w:rsid w:val="007F1324"/>
    <w:rsid w:val="007F6D68"/>
    <w:rsid w:val="00800650"/>
    <w:rsid w:val="00813193"/>
    <w:rsid w:val="008149F5"/>
    <w:rsid w:val="00815B92"/>
    <w:rsid w:val="008165FC"/>
    <w:rsid w:val="0081725C"/>
    <w:rsid w:val="0081762A"/>
    <w:rsid w:val="00817E89"/>
    <w:rsid w:val="00825F81"/>
    <w:rsid w:val="00827498"/>
    <w:rsid w:val="00827B54"/>
    <w:rsid w:val="00827E42"/>
    <w:rsid w:val="008353DB"/>
    <w:rsid w:val="00837E8C"/>
    <w:rsid w:val="00841073"/>
    <w:rsid w:val="00843A15"/>
    <w:rsid w:val="00845421"/>
    <w:rsid w:val="00846B4E"/>
    <w:rsid w:val="00850FDC"/>
    <w:rsid w:val="0085277C"/>
    <w:rsid w:val="00854540"/>
    <w:rsid w:val="00855A43"/>
    <w:rsid w:val="0085659E"/>
    <w:rsid w:val="008619E8"/>
    <w:rsid w:val="00862916"/>
    <w:rsid w:val="00863DF7"/>
    <w:rsid w:val="00871FB9"/>
    <w:rsid w:val="00880658"/>
    <w:rsid w:val="0088653A"/>
    <w:rsid w:val="008918A3"/>
    <w:rsid w:val="008918CE"/>
    <w:rsid w:val="008942E8"/>
    <w:rsid w:val="00894C5E"/>
    <w:rsid w:val="00896513"/>
    <w:rsid w:val="00896CC1"/>
    <w:rsid w:val="0089767E"/>
    <w:rsid w:val="008A6B43"/>
    <w:rsid w:val="008B0751"/>
    <w:rsid w:val="008B579E"/>
    <w:rsid w:val="008C0B0C"/>
    <w:rsid w:val="008C2A4F"/>
    <w:rsid w:val="008D0748"/>
    <w:rsid w:val="008D5F34"/>
    <w:rsid w:val="008E0EF5"/>
    <w:rsid w:val="008E5156"/>
    <w:rsid w:val="008F1FB0"/>
    <w:rsid w:val="008F548F"/>
    <w:rsid w:val="008F5C17"/>
    <w:rsid w:val="008F74D2"/>
    <w:rsid w:val="0090075B"/>
    <w:rsid w:val="0090100E"/>
    <w:rsid w:val="00902A8D"/>
    <w:rsid w:val="00903B49"/>
    <w:rsid w:val="00904AE7"/>
    <w:rsid w:val="0090628F"/>
    <w:rsid w:val="009106F0"/>
    <w:rsid w:val="00910E9A"/>
    <w:rsid w:val="00911009"/>
    <w:rsid w:val="009129F7"/>
    <w:rsid w:val="00914008"/>
    <w:rsid w:val="00914838"/>
    <w:rsid w:val="00921D8F"/>
    <w:rsid w:val="0092411C"/>
    <w:rsid w:val="00925709"/>
    <w:rsid w:val="0092771C"/>
    <w:rsid w:val="00927CC7"/>
    <w:rsid w:val="00935F6F"/>
    <w:rsid w:val="009468B4"/>
    <w:rsid w:val="00950275"/>
    <w:rsid w:val="0095308D"/>
    <w:rsid w:val="009557C4"/>
    <w:rsid w:val="00956871"/>
    <w:rsid w:val="009617F7"/>
    <w:rsid w:val="0096752D"/>
    <w:rsid w:val="00970BA5"/>
    <w:rsid w:val="00971764"/>
    <w:rsid w:val="009723DA"/>
    <w:rsid w:val="009773C6"/>
    <w:rsid w:val="00991725"/>
    <w:rsid w:val="0099335E"/>
    <w:rsid w:val="009A3785"/>
    <w:rsid w:val="009D1761"/>
    <w:rsid w:val="009E4E60"/>
    <w:rsid w:val="009E56F6"/>
    <w:rsid w:val="009E57C0"/>
    <w:rsid w:val="009F4503"/>
    <w:rsid w:val="009F7EC5"/>
    <w:rsid w:val="00A01529"/>
    <w:rsid w:val="00A01562"/>
    <w:rsid w:val="00A024FC"/>
    <w:rsid w:val="00A062AE"/>
    <w:rsid w:val="00A154AC"/>
    <w:rsid w:val="00A15D85"/>
    <w:rsid w:val="00A176C8"/>
    <w:rsid w:val="00A25FC6"/>
    <w:rsid w:val="00A30464"/>
    <w:rsid w:val="00A30C95"/>
    <w:rsid w:val="00A35EA7"/>
    <w:rsid w:val="00A4035F"/>
    <w:rsid w:val="00A42590"/>
    <w:rsid w:val="00A42ADE"/>
    <w:rsid w:val="00A44C95"/>
    <w:rsid w:val="00A51727"/>
    <w:rsid w:val="00A53392"/>
    <w:rsid w:val="00A625FF"/>
    <w:rsid w:val="00A63A41"/>
    <w:rsid w:val="00A67701"/>
    <w:rsid w:val="00A73EA7"/>
    <w:rsid w:val="00A767D1"/>
    <w:rsid w:val="00A80D35"/>
    <w:rsid w:val="00A97AE4"/>
    <w:rsid w:val="00AA0B7E"/>
    <w:rsid w:val="00AA2CBB"/>
    <w:rsid w:val="00AA3686"/>
    <w:rsid w:val="00AA37BE"/>
    <w:rsid w:val="00AA3C71"/>
    <w:rsid w:val="00AA3E2D"/>
    <w:rsid w:val="00AA3E3E"/>
    <w:rsid w:val="00AA4435"/>
    <w:rsid w:val="00AA4566"/>
    <w:rsid w:val="00AB0FBC"/>
    <w:rsid w:val="00AB1275"/>
    <w:rsid w:val="00AB6041"/>
    <w:rsid w:val="00AC231C"/>
    <w:rsid w:val="00AD52BA"/>
    <w:rsid w:val="00AD5909"/>
    <w:rsid w:val="00AD621D"/>
    <w:rsid w:val="00AD7B5A"/>
    <w:rsid w:val="00AE59FB"/>
    <w:rsid w:val="00AE7E87"/>
    <w:rsid w:val="00AF0390"/>
    <w:rsid w:val="00AF2EC2"/>
    <w:rsid w:val="00AF357A"/>
    <w:rsid w:val="00AF488E"/>
    <w:rsid w:val="00AF7199"/>
    <w:rsid w:val="00B0283E"/>
    <w:rsid w:val="00B05EE2"/>
    <w:rsid w:val="00B10917"/>
    <w:rsid w:val="00B1404C"/>
    <w:rsid w:val="00B15D64"/>
    <w:rsid w:val="00B16FD1"/>
    <w:rsid w:val="00B17E8F"/>
    <w:rsid w:val="00B21EDA"/>
    <w:rsid w:val="00B22ED6"/>
    <w:rsid w:val="00B24D56"/>
    <w:rsid w:val="00B35AD3"/>
    <w:rsid w:val="00B36621"/>
    <w:rsid w:val="00B40092"/>
    <w:rsid w:val="00B4238A"/>
    <w:rsid w:val="00B455DD"/>
    <w:rsid w:val="00B46026"/>
    <w:rsid w:val="00B50FB8"/>
    <w:rsid w:val="00B51D80"/>
    <w:rsid w:val="00B533AC"/>
    <w:rsid w:val="00B533BD"/>
    <w:rsid w:val="00B5488B"/>
    <w:rsid w:val="00B5542B"/>
    <w:rsid w:val="00B570A7"/>
    <w:rsid w:val="00B63B24"/>
    <w:rsid w:val="00B66657"/>
    <w:rsid w:val="00B7590E"/>
    <w:rsid w:val="00B77AE2"/>
    <w:rsid w:val="00B87073"/>
    <w:rsid w:val="00B90C12"/>
    <w:rsid w:val="00B933C3"/>
    <w:rsid w:val="00B97230"/>
    <w:rsid w:val="00BA1AE4"/>
    <w:rsid w:val="00BA1DB1"/>
    <w:rsid w:val="00BA6B3E"/>
    <w:rsid w:val="00BB3FF5"/>
    <w:rsid w:val="00BB535E"/>
    <w:rsid w:val="00BB79AC"/>
    <w:rsid w:val="00BC30F9"/>
    <w:rsid w:val="00BC75FF"/>
    <w:rsid w:val="00BD142D"/>
    <w:rsid w:val="00BD218B"/>
    <w:rsid w:val="00BD7BE2"/>
    <w:rsid w:val="00BE124B"/>
    <w:rsid w:val="00BE38EC"/>
    <w:rsid w:val="00BE5B98"/>
    <w:rsid w:val="00BE5EA9"/>
    <w:rsid w:val="00BE7019"/>
    <w:rsid w:val="00BE777C"/>
    <w:rsid w:val="00BF2A5F"/>
    <w:rsid w:val="00BF3BC4"/>
    <w:rsid w:val="00BF5E27"/>
    <w:rsid w:val="00C003F5"/>
    <w:rsid w:val="00C053DF"/>
    <w:rsid w:val="00C05DA5"/>
    <w:rsid w:val="00C063A9"/>
    <w:rsid w:val="00C06E64"/>
    <w:rsid w:val="00C0757D"/>
    <w:rsid w:val="00C10667"/>
    <w:rsid w:val="00C11036"/>
    <w:rsid w:val="00C17DA4"/>
    <w:rsid w:val="00C237A0"/>
    <w:rsid w:val="00C2388E"/>
    <w:rsid w:val="00C32C1E"/>
    <w:rsid w:val="00C36788"/>
    <w:rsid w:val="00C4437C"/>
    <w:rsid w:val="00C476DF"/>
    <w:rsid w:val="00C512D6"/>
    <w:rsid w:val="00C5683C"/>
    <w:rsid w:val="00C616BC"/>
    <w:rsid w:val="00C64A68"/>
    <w:rsid w:val="00C74936"/>
    <w:rsid w:val="00C85C7E"/>
    <w:rsid w:val="00C872A2"/>
    <w:rsid w:val="00C915FB"/>
    <w:rsid w:val="00C933D4"/>
    <w:rsid w:val="00C936F6"/>
    <w:rsid w:val="00C93DB3"/>
    <w:rsid w:val="00C95AEB"/>
    <w:rsid w:val="00CA20D7"/>
    <w:rsid w:val="00CA3A37"/>
    <w:rsid w:val="00CB42F3"/>
    <w:rsid w:val="00CB46F5"/>
    <w:rsid w:val="00CB590A"/>
    <w:rsid w:val="00CC13C9"/>
    <w:rsid w:val="00CC1A8B"/>
    <w:rsid w:val="00CC4248"/>
    <w:rsid w:val="00CC5936"/>
    <w:rsid w:val="00CC66CC"/>
    <w:rsid w:val="00CC67C3"/>
    <w:rsid w:val="00CC6E89"/>
    <w:rsid w:val="00CD2C9A"/>
    <w:rsid w:val="00CE4D1A"/>
    <w:rsid w:val="00CE617B"/>
    <w:rsid w:val="00CE7488"/>
    <w:rsid w:val="00CF08D0"/>
    <w:rsid w:val="00CF0F14"/>
    <w:rsid w:val="00CF1FF6"/>
    <w:rsid w:val="00CF7796"/>
    <w:rsid w:val="00D02F0E"/>
    <w:rsid w:val="00D06EEF"/>
    <w:rsid w:val="00D231B4"/>
    <w:rsid w:val="00D260D8"/>
    <w:rsid w:val="00D341A7"/>
    <w:rsid w:val="00D37C12"/>
    <w:rsid w:val="00D46332"/>
    <w:rsid w:val="00D512A6"/>
    <w:rsid w:val="00D5210B"/>
    <w:rsid w:val="00D54B18"/>
    <w:rsid w:val="00D62539"/>
    <w:rsid w:val="00D67E0D"/>
    <w:rsid w:val="00D71F36"/>
    <w:rsid w:val="00D77C6B"/>
    <w:rsid w:val="00D82739"/>
    <w:rsid w:val="00D842DB"/>
    <w:rsid w:val="00D86FD1"/>
    <w:rsid w:val="00D90C5F"/>
    <w:rsid w:val="00D9326D"/>
    <w:rsid w:val="00D937DB"/>
    <w:rsid w:val="00D93A82"/>
    <w:rsid w:val="00D97330"/>
    <w:rsid w:val="00DA1D49"/>
    <w:rsid w:val="00DA664F"/>
    <w:rsid w:val="00DB1665"/>
    <w:rsid w:val="00DB1B9A"/>
    <w:rsid w:val="00DB214A"/>
    <w:rsid w:val="00DB38B3"/>
    <w:rsid w:val="00DB4F62"/>
    <w:rsid w:val="00DB697A"/>
    <w:rsid w:val="00DC2335"/>
    <w:rsid w:val="00DC4ABA"/>
    <w:rsid w:val="00DC4EC7"/>
    <w:rsid w:val="00DD0CB4"/>
    <w:rsid w:val="00DD4F29"/>
    <w:rsid w:val="00DD510E"/>
    <w:rsid w:val="00DD638E"/>
    <w:rsid w:val="00DE37BC"/>
    <w:rsid w:val="00DE4F82"/>
    <w:rsid w:val="00DE69FE"/>
    <w:rsid w:val="00DF31C2"/>
    <w:rsid w:val="00DF39DC"/>
    <w:rsid w:val="00DF5820"/>
    <w:rsid w:val="00DF74B8"/>
    <w:rsid w:val="00DF7B43"/>
    <w:rsid w:val="00E019D0"/>
    <w:rsid w:val="00E01C66"/>
    <w:rsid w:val="00E02D9C"/>
    <w:rsid w:val="00E031BA"/>
    <w:rsid w:val="00E0505A"/>
    <w:rsid w:val="00E06C05"/>
    <w:rsid w:val="00E1603C"/>
    <w:rsid w:val="00E16562"/>
    <w:rsid w:val="00E17447"/>
    <w:rsid w:val="00E20BC0"/>
    <w:rsid w:val="00E20BFF"/>
    <w:rsid w:val="00E21B8F"/>
    <w:rsid w:val="00E2347C"/>
    <w:rsid w:val="00E23C34"/>
    <w:rsid w:val="00E23FA8"/>
    <w:rsid w:val="00E2638D"/>
    <w:rsid w:val="00E269DB"/>
    <w:rsid w:val="00E36205"/>
    <w:rsid w:val="00E40B26"/>
    <w:rsid w:val="00E40E6C"/>
    <w:rsid w:val="00E506A6"/>
    <w:rsid w:val="00E53637"/>
    <w:rsid w:val="00E53EBB"/>
    <w:rsid w:val="00E54F52"/>
    <w:rsid w:val="00E57F19"/>
    <w:rsid w:val="00E60FA6"/>
    <w:rsid w:val="00E6548B"/>
    <w:rsid w:val="00E678F9"/>
    <w:rsid w:val="00E811C3"/>
    <w:rsid w:val="00E8438B"/>
    <w:rsid w:val="00E85FC3"/>
    <w:rsid w:val="00E87F3B"/>
    <w:rsid w:val="00E935F4"/>
    <w:rsid w:val="00EA54D4"/>
    <w:rsid w:val="00EA73B5"/>
    <w:rsid w:val="00EB2891"/>
    <w:rsid w:val="00EB4633"/>
    <w:rsid w:val="00EB500F"/>
    <w:rsid w:val="00EB5A14"/>
    <w:rsid w:val="00EC2FC5"/>
    <w:rsid w:val="00ED35F7"/>
    <w:rsid w:val="00ED7AFE"/>
    <w:rsid w:val="00EE18EB"/>
    <w:rsid w:val="00EE1F90"/>
    <w:rsid w:val="00EE2496"/>
    <w:rsid w:val="00EE34AF"/>
    <w:rsid w:val="00EE4F51"/>
    <w:rsid w:val="00EF4143"/>
    <w:rsid w:val="00EF4D41"/>
    <w:rsid w:val="00F05061"/>
    <w:rsid w:val="00F0508C"/>
    <w:rsid w:val="00F053C3"/>
    <w:rsid w:val="00F21059"/>
    <w:rsid w:val="00F30FB2"/>
    <w:rsid w:val="00F31BC1"/>
    <w:rsid w:val="00F3701C"/>
    <w:rsid w:val="00F401BE"/>
    <w:rsid w:val="00F504CE"/>
    <w:rsid w:val="00F55343"/>
    <w:rsid w:val="00F55F9E"/>
    <w:rsid w:val="00F570C2"/>
    <w:rsid w:val="00F57F0C"/>
    <w:rsid w:val="00F6167F"/>
    <w:rsid w:val="00F62667"/>
    <w:rsid w:val="00F676D9"/>
    <w:rsid w:val="00F72BE2"/>
    <w:rsid w:val="00F74462"/>
    <w:rsid w:val="00F75B34"/>
    <w:rsid w:val="00F76629"/>
    <w:rsid w:val="00F82B30"/>
    <w:rsid w:val="00F84567"/>
    <w:rsid w:val="00F87A4F"/>
    <w:rsid w:val="00F909F8"/>
    <w:rsid w:val="00F91732"/>
    <w:rsid w:val="00F91C30"/>
    <w:rsid w:val="00F95291"/>
    <w:rsid w:val="00FA08AD"/>
    <w:rsid w:val="00FA390B"/>
    <w:rsid w:val="00FA5CF1"/>
    <w:rsid w:val="00FA634D"/>
    <w:rsid w:val="00FB38A1"/>
    <w:rsid w:val="00FB41F0"/>
    <w:rsid w:val="00FB550B"/>
    <w:rsid w:val="00FB5A1F"/>
    <w:rsid w:val="00FB74A7"/>
    <w:rsid w:val="00FC14BB"/>
    <w:rsid w:val="00FC4A86"/>
    <w:rsid w:val="00FC75D9"/>
    <w:rsid w:val="00FD5D10"/>
    <w:rsid w:val="00FE7600"/>
    <w:rsid w:val="00FE7C79"/>
    <w:rsid w:val="00FF1220"/>
    <w:rsid w:val="00FF7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uiPriority w:val="99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uiPriority w:val="99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06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6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6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6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2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6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1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4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6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7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62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1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8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5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7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0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1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8.bin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69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4.bin"/><Relationship Id="rId186" Type="http://schemas.openxmlformats.org/officeDocument/2006/relationships/image" Target="media/image82.wmf"/><Relationship Id="rId211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5.wmf"/><Relationship Id="rId176" Type="http://schemas.openxmlformats.org/officeDocument/2006/relationships/image" Target="media/image77.wmf"/><Relationship Id="rId192" Type="http://schemas.openxmlformats.org/officeDocument/2006/relationships/oleObject" Target="embeddings/oleObject100.bin"/><Relationship Id="rId197" Type="http://schemas.openxmlformats.org/officeDocument/2006/relationships/image" Target="media/image87.wmf"/><Relationship Id="rId206" Type="http://schemas.openxmlformats.org/officeDocument/2006/relationships/oleObject" Target="embeddings/oleObject107.bin"/><Relationship Id="rId201" Type="http://schemas.openxmlformats.org/officeDocument/2006/relationships/image" Target="media/image8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4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66" Type="http://schemas.openxmlformats.org/officeDocument/2006/relationships/image" Target="media/image72.wmf"/><Relationship Id="rId182" Type="http://schemas.openxmlformats.org/officeDocument/2006/relationships/image" Target="media/image80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49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57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5.wmf"/><Relationship Id="rId202" Type="http://schemas.openxmlformats.org/officeDocument/2006/relationships/oleObject" Target="embeddings/oleObject105.bin"/><Relationship Id="rId207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0.e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52" Type="http://schemas.openxmlformats.org/officeDocument/2006/relationships/image" Target="media/image65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208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e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3.e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image" Target="media/image6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image" Target="media/image45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image" Target="media/image86.wmf"/><Relationship Id="rId209" Type="http://schemas.openxmlformats.org/officeDocument/2006/relationships/fontTable" Target="fontTable.xml"/><Relationship Id="rId190" Type="http://schemas.openxmlformats.org/officeDocument/2006/relationships/image" Target="media/image84.wmf"/><Relationship Id="rId204" Type="http://schemas.openxmlformats.org/officeDocument/2006/relationships/oleObject" Target="embeddings/oleObject106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image" Target="media/image63.wmf"/><Relationship Id="rId164" Type="http://schemas.openxmlformats.org/officeDocument/2006/relationships/image" Target="media/image71.wmf"/><Relationship Id="rId169" Type="http://schemas.openxmlformats.org/officeDocument/2006/relationships/image" Target="media/image74.wmf"/><Relationship Id="rId185" Type="http://schemas.openxmlformats.org/officeDocument/2006/relationships/oleObject" Target="embeddings/oleObject9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9.wmf"/><Relationship Id="rId210" Type="http://schemas.openxmlformats.org/officeDocument/2006/relationships/glossaryDocument" Target="glossary/document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3.png"/><Relationship Id="rId1" Type="http://schemas.openxmlformats.org/officeDocument/2006/relationships/image" Target="media/image9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06EFF5D22FE5407A8658B08280393797"/>
        <w:category>
          <w:name w:val="Chung"/>
          <w:gallery w:val="placeholder"/>
        </w:category>
        <w:types>
          <w:type w:val="bbPlcHdr"/>
        </w:types>
        <w:behaviors>
          <w:behavior w:val="content"/>
        </w:behaviors>
        <w:guid w:val="{11840819-33CC-43BF-9534-0D8AAE2F8B09}"/>
      </w:docPartPr>
      <w:docPartBody>
        <w:p w:rsidR="00F928A7" w:rsidRDefault="00B07187" w:rsidP="00B07187">
          <w:pPr>
            <w:pStyle w:val="06EFF5D22FE5407A8658B08280393797"/>
          </w:pPr>
          <w:r>
            <w:rPr>
              <w:caps/>
              <w:color w:val="FFFFFF" w:themeColor="background1"/>
              <w:sz w:val="18"/>
              <w:szCs w:val="18"/>
            </w:rPr>
            <w:t>[Tên tác giả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187"/>
    <w:rsid w:val="0001629D"/>
    <w:rsid w:val="000239A2"/>
    <w:rsid w:val="00031964"/>
    <w:rsid w:val="000437A8"/>
    <w:rsid w:val="00054BC3"/>
    <w:rsid w:val="00057BE9"/>
    <w:rsid w:val="000609F0"/>
    <w:rsid w:val="00067798"/>
    <w:rsid w:val="00083A05"/>
    <w:rsid w:val="000B41D1"/>
    <w:rsid w:val="000D4AC1"/>
    <w:rsid w:val="000E5458"/>
    <w:rsid w:val="000E56FB"/>
    <w:rsid w:val="001478BC"/>
    <w:rsid w:val="0015095B"/>
    <w:rsid w:val="001735BC"/>
    <w:rsid w:val="00182F92"/>
    <w:rsid w:val="00185E51"/>
    <w:rsid w:val="001B5D66"/>
    <w:rsid w:val="001E738D"/>
    <w:rsid w:val="00200208"/>
    <w:rsid w:val="00250E92"/>
    <w:rsid w:val="0025165B"/>
    <w:rsid w:val="002626DA"/>
    <w:rsid w:val="00282BA1"/>
    <w:rsid w:val="002A2B0E"/>
    <w:rsid w:val="002B2BCA"/>
    <w:rsid w:val="002B459D"/>
    <w:rsid w:val="002C1362"/>
    <w:rsid w:val="002E3DB8"/>
    <w:rsid w:val="002F17DA"/>
    <w:rsid w:val="002F5FE1"/>
    <w:rsid w:val="0032403A"/>
    <w:rsid w:val="00324601"/>
    <w:rsid w:val="00335F97"/>
    <w:rsid w:val="003531DE"/>
    <w:rsid w:val="00390608"/>
    <w:rsid w:val="00394CD6"/>
    <w:rsid w:val="003F1D47"/>
    <w:rsid w:val="003F50FD"/>
    <w:rsid w:val="0042155A"/>
    <w:rsid w:val="004522F4"/>
    <w:rsid w:val="004524B5"/>
    <w:rsid w:val="004A5384"/>
    <w:rsid w:val="004C63F2"/>
    <w:rsid w:val="004C7D16"/>
    <w:rsid w:val="004E3CF3"/>
    <w:rsid w:val="00501B19"/>
    <w:rsid w:val="00507913"/>
    <w:rsid w:val="005B6A9D"/>
    <w:rsid w:val="005C74BD"/>
    <w:rsid w:val="005E0542"/>
    <w:rsid w:val="005F4EB8"/>
    <w:rsid w:val="00604768"/>
    <w:rsid w:val="00620222"/>
    <w:rsid w:val="006245CC"/>
    <w:rsid w:val="00645622"/>
    <w:rsid w:val="00677328"/>
    <w:rsid w:val="00680DF2"/>
    <w:rsid w:val="006D7ED1"/>
    <w:rsid w:val="007004FE"/>
    <w:rsid w:val="007026D5"/>
    <w:rsid w:val="00730456"/>
    <w:rsid w:val="00741E2E"/>
    <w:rsid w:val="00744EA2"/>
    <w:rsid w:val="00773829"/>
    <w:rsid w:val="00777572"/>
    <w:rsid w:val="007921D1"/>
    <w:rsid w:val="00792A2C"/>
    <w:rsid w:val="00794EA9"/>
    <w:rsid w:val="007A7630"/>
    <w:rsid w:val="007B3BB1"/>
    <w:rsid w:val="0081177E"/>
    <w:rsid w:val="008149AD"/>
    <w:rsid w:val="0084631F"/>
    <w:rsid w:val="00854084"/>
    <w:rsid w:val="00896FDC"/>
    <w:rsid w:val="008A60EA"/>
    <w:rsid w:val="008B275A"/>
    <w:rsid w:val="008C4FF2"/>
    <w:rsid w:val="0092067D"/>
    <w:rsid w:val="009460C1"/>
    <w:rsid w:val="00953DEB"/>
    <w:rsid w:val="009650C5"/>
    <w:rsid w:val="009F0412"/>
    <w:rsid w:val="00A62537"/>
    <w:rsid w:val="00A75CF1"/>
    <w:rsid w:val="00AB08F9"/>
    <w:rsid w:val="00AB7476"/>
    <w:rsid w:val="00B04512"/>
    <w:rsid w:val="00B07187"/>
    <w:rsid w:val="00B450E6"/>
    <w:rsid w:val="00B82CF7"/>
    <w:rsid w:val="00B858BF"/>
    <w:rsid w:val="00B91A32"/>
    <w:rsid w:val="00BA7F34"/>
    <w:rsid w:val="00BD0385"/>
    <w:rsid w:val="00BE2A99"/>
    <w:rsid w:val="00BE4BE1"/>
    <w:rsid w:val="00C00C26"/>
    <w:rsid w:val="00C0470E"/>
    <w:rsid w:val="00C10EA4"/>
    <w:rsid w:val="00C1267E"/>
    <w:rsid w:val="00C22EB1"/>
    <w:rsid w:val="00C300DC"/>
    <w:rsid w:val="00C317C2"/>
    <w:rsid w:val="00C433A5"/>
    <w:rsid w:val="00C47ECA"/>
    <w:rsid w:val="00C71C41"/>
    <w:rsid w:val="00C87F50"/>
    <w:rsid w:val="00C97343"/>
    <w:rsid w:val="00CC5467"/>
    <w:rsid w:val="00CD22DD"/>
    <w:rsid w:val="00CD23A1"/>
    <w:rsid w:val="00CD3F4A"/>
    <w:rsid w:val="00D007AC"/>
    <w:rsid w:val="00D01AA6"/>
    <w:rsid w:val="00D024B6"/>
    <w:rsid w:val="00D07E0C"/>
    <w:rsid w:val="00D325ED"/>
    <w:rsid w:val="00D43142"/>
    <w:rsid w:val="00D52862"/>
    <w:rsid w:val="00D53AB7"/>
    <w:rsid w:val="00D55DEC"/>
    <w:rsid w:val="00D75C64"/>
    <w:rsid w:val="00D81AED"/>
    <w:rsid w:val="00D91699"/>
    <w:rsid w:val="00D96510"/>
    <w:rsid w:val="00DB0D83"/>
    <w:rsid w:val="00DC22B4"/>
    <w:rsid w:val="00DE44E4"/>
    <w:rsid w:val="00DF5B59"/>
    <w:rsid w:val="00E37F98"/>
    <w:rsid w:val="00E5173E"/>
    <w:rsid w:val="00E672AE"/>
    <w:rsid w:val="00E7134A"/>
    <w:rsid w:val="00E80772"/>
    <w:rsid w:val="00E96DF1"/>
    <w:rsid w:val="00ED71B9"/>
    <w:rsid w:val="00EF56B9"/>
    <w:rsid w:val="00F148C7"/>
    <w:rsid w:val="00F215A4"/>
    <w:rsid w:val="00F243C2"/>
    <w:rsid w:val="00F358A2"/>
    <w:rsid w:val="00F40605"/>
    <w:rsid w:val="00F41576"/>
    <w:rsid w:val="00F60996"/>
    <w:rsid w:val="00F73565"/>
    <w:rsid w:val="00F83484"/>
    <w:rsid w:val="00F87A18"/>
    <w:rsid w:val="00F92296"/>
    <w:rsid w:val="00F928A7"/>
    <w:rsid w:val="00FC57DA"/>
    <w:rsid w:val="00FD0B0E"/>
    <w:rsid w:val="00FF4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  <w:style w:type="character" w:styleId="PlaceholderText">
    <w:name w:val="Placeholder Text"/>
    <w:basedOn w:val="DefaultParagraphFont"/>
    <w:uiPriority w:val="99"/>
    <w:semiHidden/>
    <w:rsid w:val="0015095B"/>
    <w:rPr>
      <w:color w:val="808080"/>
    </w:rPr>
  </w:style>
  <w:style w:type="paragraph" w:customStyle="1" w:styleId="502A22ADFC2C4AE59F13B4E302A4F336">
    <w:name w:val="502A22ADFC2C4AE59F13B4E302A4F336"/>
    <w:rsid w:val="00F215A4"/>
    <w:pPr>
      <w:spacing w:after="200" w:line="276" w:lineRule="auto"/>
    </w:pPr>
    <w:rPr>
      <w:lang w:val="en-US" w:eastAsia="en-US"/>
    </w:rPr>
  </w:style>
  <w:style w:type="paragraph" w:customStyle="1" w:styleId="9C0C8D29A4EF44BBBCF1A0EEC4D33895">
    <w:name w:val="9C0C8D29A4EF44BBBCF1A0EEC4D33895"/>
    <w:rsid w:val="00DB0D83"/>
    <w:pPr>
      <w:spacing w:after="200" w:line="276" w:lineRule="auto"/>
    </w:pPr>
    <w:rPr>
      <w:lang w:val="en-US" w:eastAsia="en-US"/>
    </w:rPr>
  </w:style>
  <w:style w:type="paragraph" w:customStyle="1" w:styleId="26032A5BE8FF487A94A1F9B6423D84E2">
    <w:name w:val="26032A5BE8FF487A94A1F9B6423D84E2"/>
    <w:rsid w:val="00DB0D83"/>
    <w:pPr>
      <w:spacing w:after="200" w:line="276" w:lineRule="auto"/>
    </w:pPr>
    <w:rPr>
      <w:lang w:val="en-US" w:eastAsia="en-US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  <w:style w:type="character" w:styleId="PlaceholderText">
    <w:name w:val="Placeholder Text"/>
    <w:basedOn w:val="DefaultParagraphFont"/>
    <w:uiPriority w:val="99"/>
    <w:semiHidden/>
    <w:rsid w:val="0015095B"/>
    <w:rPr>
      <w:color w:val="808080"/>
    </w:rPr>
  </w:style>
  <w:style w:type="paragraph" w:customStyle="1" w:styleId="502A22ADFC2C4AE59F13B4E302A4F336">
    <w:name w:val="502A22ADFC2C4AE59F13B4E302A4F336"/>
    <w:rsid w:val="00F215A4"/>
    <w:pPr>
      <w:spacing w:after="200" w:line="276" w:lineRule="auto"/>
    </w:pPr>
    <w:rPr>
      <w:lang w:val="en-US" w:eastAsia="en-US"/>
    </w:rPr>
  </w:style>
  <w:style w:type="paragraph" w:customStyle="1" w:styleId="9C0C8D29A4EF44BBBCF1A0EEC4D33895">
    <w:name w:val="9C0C8D29A4EF44BBBCF1A0EEC4D33895"/>
    <w:rsid w:val="00DB0D83"/>
    <w:pPr>
      <w:spacing w:after="200" w:line="276" w:lineRule="auto"/>
    </w:pPr>
    <w:rPr>
      <w:lang w:val="en-US" w:eastAsia="en-US"/>
    </w:rPr>
  </w:style>
  <w:style w:type="paragraph" w:customStyle="1" w:styleId="26032A5BE8FF487A94A1F9B6423D84E2">
    <w:name w:val="26032A5BE8FF487A94A1F9B6423D84E2"/>
    <w:rsid w:val="00DB0D83"/>
    <w:pPr>
      <w:spacing w:after="200" w:line="276" w:lineRule="auto"/>
    </w:pPr>
    <w:rPr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EEAC3D-7E9B-4D63-9337-5FF069086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5</TotalTime>
  <Pages>7</Pages>
  <Words>1195</Words>
  <Characters>6817</Characters>
  <Application>Microsoft Office Word</Application>
  <DocSecurity>0</DocSecurity>
  <Lines>56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7</vt:lpstr>
      <vt:lpstr>Phiếu học tập tuần toán 7</vt:lpstr>
    </vt:vector>
  </TitlesOfParts>
  <Company/>
  <LinksUpToDate>false</LinksUpToDate>
  <CharactersWithSpaces>7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7</dc:title>
  <dc:creator>Tài liệu toán học</dc:creator>
  <cp:keywords>GV Nguyễn Văn Tiến</cp:keywords>
  <dc:description>GV soạn: Nguyễn Văn Tiến</dc:description>
  <cp:lastModifiedBy>Hp 8470p</cp:lastModifiedBy>
  <cp:revision>24</cp:revision>
  <cp:lastPrinted>2019-07-11T09:44:00Z</cp:lastPrinted>
  <dcterms:created xsi:type="dcterms:W3CDTF">2019-10-05T13:19:00Z</dcterms:created>
  <dcterms:modified xsi:type="dcterms:W3CDTF">2021-07-09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